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38B381" w14:textId="77777777" w:rsidR="00E44891" w:rsidRDefault="00E44891">
      <w:pPr>
        <w:spacing w:line="480" w:lineRule="exact"/>
        <w:jc w:val="center"/>
        <w:rPr>
          <w:rFonts w:ascii="黑体" w:eastAsia="黑体"/>
          <w:b/>
          <w:sz w:val="44"/>
          <w:szCs w:val="20"/>
        </w:rPr>
      </w:pPr>
      <w:r>
        <w:rPr>
          <w:rFonts w:ascii="黑体" w:eastAsia="黑体" w:hint="eastAsia"/>
          <w:b/>
          <w:sz w:val="44"/>
        </w:rPr>
        <w:t>东北石油大学学生实验报告</w:t>
      </w:r>
    </w:p>
    <w:p w14:paraId="344B4E81" w14:textId="77777777" w:rsidR="00E44891" w:rsidRDefault="00E44891">
      <w:pPr>
        <w:spacing w:line="480" w:lineRule="exact"/>
        <w:jc w:val="center"/>
        <w:rPr>
          <w:rFonts w:ascii="黑体" w:eastAsia="黑体"/>
          <w:b/>
          <w:sz w:val="28"/>
          <w:szCs w:val="28"/>
        </w:rPr>
      </w:pPr>
    </w:p>
    <w:p w14:paraId="480F8141" w14:textId="77777777" w:rsidR="00E44891" w:rsidRDefault="00E44891">
      <w:pPr>
        <w:spacing w:line="480" w:lineRule="exact"/>
        <w:rPr>
          <w:rFonts w:ascii="黑体" w:eastAsia="黑体"/>
          <w:sz w:val="28"/>
          <w:szCs w:val="28"/>
        </w:rPr>
      </w:pPr>
      <w:r>
        <w:rPr>
          <w:rFonts w:ascii="黑体" w:eastAsia="黑体" w:hint="eastAsia"/>
          <w:sz w:val="28"/>
          <w:szCs w:val="28"/>
        </w:rPr>
        <w:t>课程名称：</w:t>
      </w:r>
      <w:r>
        <w:rPr>
          <w:rFonts w:ascii="黑体" w:eastAsia="黑体" w:hint="eastAsia"/>
          <w:sz w:val="28"/>
          <w:szCs w:val="28"/>
          <w:u w:val="single"/>
        </w:rPr>
        <w:t xml:space="preserve"> </w:t>
      </w:r>
      <w:r>
        <w:rPr>
          <w:rFonts w:ascii="黑体" w:eastAsia="黑体"/>
          <w:sz w:val="28"/>
          <w:szCs w:val="28"/>
          <w:u w:val="single"/>
        </w:rPr>
        <w:t xml:space="preserve"> </w:t>
      </w:r>
      <w:r>
        <w:rPr>
          <w:rFonts w:ascii="黑体" w:eastAsia="黑体" w:hint="eastAsia"/>
          <w:sz w:val="28"/>
          <w:szCs w:val="28"/>
          <w:u w:val="single"/>
        </w:rPr>
        <w:t>数字信号处理</w:t>
      </w:r>
      <w:r>
        <w:rPr>
          <w:rFonts w:ascii="黑体" w:eastAsia="黑体"/>
          <w:sz w:val="28"/>
          <w:szCs w:val="28"/>
          <w:u w:val="single"/>
        </w:rPr>
        <w:t xml:space="preserve">      </w:t>
      </w:r>
      <w:r>
        <w:rPr>
          <w:rFonts w:ascii="黑体" w:eastAsia="黑体" w:hint="eastAsia"/>
          <w:sz w:val="28"/>
          <w:szCs w:val="28"/>
          <w:u w:val="single"/>
        </w:rPr>
        <w:t xml:space="preserve">    </w:t>
      </w:r>
      <w:r>
        <w:rPr>
          <w:rFonts w:ascii="黑体" w:eastAsia="黑体" w:hint="eastAsia"/>
          <w:sz w:val="28"/>
          <w:szCs w:val="28"/>
        </w:rPr>
        <w:t xml:space="preserve">  </w:t>
      </w:r>
      <w:r>
        <w:rPr>
          <w:rFonts w:ascii="黑体" w:eastAsia="黑体"/>
          <w:sz w:val="28"/>
          <w:szCs w:val="28"/>
        </w:rPr>
        <w:t xml:space="preserve"> </w:t>
      </w:r>
      <w:r>
        <w:rPr>
          <w:rFonts w:ascii="黑体" w:eastAsia="黑体" w:hint="eastAsia"/>
          <w:sz w:val="28"/>
          <w:szCs w:val="28"/>
        </w:rPr>
        <w:t>实验时间：</w:t>
      </w:r>
      <w:r>
        <w:rPr>
          <w:rFonts w:ascii="黑体" w:eastAsia="黑体" w:hint="eastAsia"/>
          <w:sz w:val="28"/>
          <w:szCs w:val="28"/>
          <w:u w:val="single"/>
        </w:rPr>
        <w:t xml:space="preserve">      </w:t>
      </w:r>
      <w:r>
        <w:rPr>
          <w:rFonts w:ascii="黑体" w:eastAsia="黑体" w:hint="eastAsia"/>
          <w:sz w:val="28"/>
          <w:szCs w:val="28"/>
        </w:rPr>
        <w:t>年</w:t>
      </w:r>
      <w:r>
        <w:rPr>
          <w:rFonts w:ascii="黑体" w:eastAsia="黑体" w:hint="eastAsia"/>
          <w:sz w:val="28"/>
          <w:szCs w:val="28"/>
          <w:u w:val="single"/>
        </w:rPr>
        <w:t xml:space="preserve">   </w:t>
      </w:r>
      <w:r>
        <w:rPr>
          <w:rFonts w:ascii="黑体" w:eastAsia="黑体" w:hint="eastAsia"/>
          <w:sz w:val="28"/>
          <w:szCs w:val="28"/>
        </w:rPr>
        <w:t>月</w:t>
      </w:r>
      <w:r>
        <w:rPr>
          <w:rFonts w:ascii="黑体" w:eastAsia="黑体" w:hint="eastAsia"/>
          <w:sz w:val="28"/>
          <w:szCs w:val="28"/>
          <w:u w:val="single"/>
        </w:rPr>
        <w:t xml:space="preserve">   </w:t>
      </w:r>
      <w:r>
        <w:rPr>
          <w:rFonts w:ascii="黑体" w:eastAsia="黑体" w:hint="eastAsia"/>
          <w:sz w:val="28"/>
          <w:szCs w:val="28"/>
        </w:rPr>
        <w:t>日</w:t>
      </w:r>
    </w:p>
    <w:p w14:paraId="15DE8504" w14:textId="77777777" w:rsidR="00E44891" w:rsidRDefault="00E44891">
      <w:pPr>
        <w:spacing w:line="480" w:lineRule="exact"/>
        <w:rPr>
          <w:szCs w:val="21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86"/>
        <w:gridCol w:w="3021"/>
        <w:gridCol w:w="1080"/>
        <w:gridCol w:w="1122"/>
        <w:gridCol w:w="843"/>
        <w:gridCol w:w="720"/>
        <w:gridCol w:w="1799"/>
      </w:tblGrid>
      <w:tr w:rsidR="00E44891" w14:paraId="65A7CEED" w14:textId="77777777">
        <w:trPr>
          <w:jc w:val="center"/>
        </w:trPr>
        <w:tc>
          <w:tcPr>
            <w:tcW w:w="11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A19B3C" w14:textId="77777777" w:rsidR="00E44891" w:rsidRDefault="00E44891">
            <w:pPr>
              <w:spacing w:line="400" w:lineRule="exact"/>
              <w:ind w:right="-51"/>
              <w:jc w:val="center"/>
              <w:rPr>
                <w:b/>
                <w:bCs/>
                <w:szCs w:val="20"/>
              </w:rPr>
            </w:pPr>
            <w:r>
              <w:rPr>
                <w:rFonts w:hint="eastAsia"/>
                <w:b/>
                <w:bCs/>
              </w:rPr>
              <w:t>学</w:t>
            </w:r>
            <w:r>
              <w:rPr>
                <w:rFonts w:hint="eastAsia"/>
                <w:b/>
                <w:bCs/>
              </w:rPr>
              <w:t xml:space="preserve">    </w:t>
            </w:r>
            <w:r>
              <w:rPr>
                <w:rFonts w:hint="eastAsia"/>
                <w:b/>
                <w:bCs/>
              </w:rPr>
              <w:t>院</w:t>
            </w:r>
          </w:p>
        </w:tc>
        <w:tc>
          <w:tcPr>
            <w:tcW w:w="3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CD09CB" w14:textId="77777777" w:rsidR="00E44891" w:rsidRDefault="00E44891">
            <w:pPr>
              <w:spacing w:line="400" w:lineRule="exact"/>
              <w:ind w:left="-42" w:right="-51"/>
              <w:jc w:val="center"/>
              <w:rPr>
                <w:bCs/>
                <w:szCs w:val="20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FD5EAD" w14:textId="77777777" w:rsidR="00E44891" w:rsidRDefault="00E44891">
            <w:pPr>
              <w:spacing w:line="400" w:lineRule="exact"/>
              <w:ind w:left="-42" w:right="-51"/>
              <w:jc w:val="center"/>
              <w:rPr>
                <w:b/>
                <w:bCs/>
                <w:szCs w:val="20"/>
              </w:rPr>
            </w:pPr>
            <w:r>
              <w:rPr>
                <w:rFonts w:hint="eastAsia"/>
                <w:b/>
                <w:bCs/>
              </w:rPr>
              <w:t>专业班级</w:t>
            </w:r>
          </w:p>
        </w:tc>
        <w:tc>
          <w:tcPr>
            <w:tcW w:w="196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25F9F3" w14:textId="77777777" w:rsidR="00E44891" w:rsidRDefault="00E44891">
            <w:pPr>
              <w:spacing w:line="400" w:lineRule="exact"/>
              <w:ind w:left="-42" w:right="-51"/>
              <w:jc w:val="center"/>
              <w:rPr>
                <w:bCs/>
                <w:szCs w:val="2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F2B6B9" w14:textId="77777777" w:rsidR="00E44891" w:rsidRDefault="00E44891">
            <w:pPr>
              <w:spacing w:line="400" w:lineRule="exact"/>
              <w:ind w:left="-42" w:right="-51"/>
              <w:jc w:val="center"/>
              <w:rPr>
                <w:b/>
                <w:bCs/>
                <w:szCs w:val="20"/>
              </w:rPr>
            </w:pPr>
            <w:r>
              <w:rPr>
                <w:rFonts w:hint="eastAsia"/>
                <w:b/>
                <w:bCs/>
              </w:rPr>
              <w:t>姓</w:t>
            </w:r>
            <w:r>
              <w:rPr>
                <w:rFonts w:hint="eastAsia"/>
                <w:b/>
                <w:bCs/>
              </w:rPr>
              <w:t xml:space="preserve"> </w:t>
            </w:r>
            <w:r>
              <w:rPr>
                <w:rFonts w:hint="eastAsia"/>
                <w:b/>
                <w:bCs/>
              </w:rPr>
              <w:t>名</w:t>
            </w: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5889B6" w14:textId="77777777" w:rsidR="00E44891" w:rsidRDefault="00E44891">
            <w:pPr>
              <w:spacing w:line="400" w:lineRule="exact"/>
              <w:ind w:left="-42" w:right="-51"/>
              <w:jc w:val="center"/>
              <w:rPr>
                <w:bCs/>
                <w:szCs w:val="20"/>
              </w:rPr>
            </w:pPr>
          </w:p>
        </w:tc>
      </w:tr>
      <w:tr w:rsidR="00E44891" w14:paraId="0A7DD07C" w14:textId="77777777">
        <w:trPr>
          <w:jc w:val="center"/>
        </w:trPr>
        <w:tc>
          <w:tcPr>
            <w:tcW w:w="11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BA42B2" w14:textId="77777777" w:rsidR="00E44891" w:rsidRDefault="00E44891">
            <w:pPr>
              <w:spacing w:line="400" w:lineRule="exact"/>
              <w:ind w:right="-51"/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实验性质</w:t>
            </w:r>
          </w:p>
        </w:tc>
        <w:tc>
          <w:tcPr>
            <w:tcW w:w="4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9D9663" w14:textId="77777777" w:rsidR="00E44891" w:rsidRDefault="00E44891">
            <w:pPr>
              <w:spacing w:line="400" w:lineRule="exact"/>
              <w:ind w:left="-42" w:right="-51"/>
              <w:jc w:val="center"/>
              <w:rPr>
                <w:b/>
                <w:bCs/>
                <w:szCs w:val="20"/>
              </w:rPr>
            </w:pPr>
            <w:r>
              <w:rPr>
                <w:rFonts w:hint="eastAsia"/>
                <w:b/>
                <w:bCs/>
                <w:sz w:val="24"/>
              </w:rPr>
              <w:t>□</w:t>
            </w:r>
            <w:r>
              <w:rPr>
                <w:rFonts w:hint="eastAsia"/>
                <w:b/>
                <w:bCs/>
              </w:rPr>
              <w:t xml:space="preserve"> </w:t>
            </w:r>
            <w:r>
              <w:rPr>
                <w:rFonts w:hint="eastAsia"/>
                <w:b/>
                <w:bCs/>
              </w:rPr>
              <w:t>验证性</w:t>
            </w:r>
            <w:r>
              <w:rPr>
                <w:rFonts w:hint="eastAsia"/>
                <w:b/>
                <w:bCs/>
              </w:rPr>
              <w:t xml:space="preserve">   </w:t>
            </w:r>
            <w:r>
              <w:rPr>
                <w:rFonts w:hint="eastAsia"/>
                <w:b/>
                <w:bCs/>
                <w:sz w:val="24"/>
              </w:rPr>
              <w:t>□</w:t>
            </w:r>
            <w:r>
              <w:rPr>
                <w:rFonts w:hint="eastAsia"/>
                <w:b/>
                <w:bCs/>
              </w:rPr>
              <w:t xml:space="preserve"> </w:t>
            </w:r>
            <w:r>
              <w:rPr>
                <w:rFonts w:hint="eastAsia"/>
                <w:b/>
                <w:bCs/>
              </w:rPr>
              <w:t>综合性</w:t>
            </w:r>
            <w:r>
              <w:rPr>
                <w:rFonts w:hint="eastAsia"/>
                <w:b/>
                <w:bCs/>
              </w:rPr>
              <w:t xml:space="preserve">   </w:t>
            </w:r>
            <w:r>
              <w:rPr>
                <w:rFonts w:hint="eastAsia"/>
                <w:b/>
                <w:bCs/>
                <w:sz w:val="24"/>
              </w:rPr>
              <w:t>□</w:t>
            </w:r>
            <w:r>
              <w:rPr>
                <w:rFonts w:hint="eastAsia"/>
                <w:b/>
                <w:bCs/>
              </w:rPr>
              <w:t xml:space="preserve"> </w:t>
            </w:r>
            <w:r>
              <w:rPr>
                <w:rFonts w:hint="eastAsia"/>
                <w:b/>
                <w:bCs/>
              </w:rPr>
              <w:t>设计性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9F00D8" w14:textId="77777777" w:rsidR="00E44891" w:rsidRDefault="00E44891">
            <w:pPr>
              <w:spacing w:line="400" w:lineRule="exact"/>
              <w:ind w:right="-51"/>
              <w:jc w:val="center"/>
              <w:rPr>
                <w:b/>
                <w:bCs/>
                <w:szCs w:val="20"/>
              </w:rPr>
            </w:pPr>
            <w:r>
              <w:rPr>
                <w:rFonts w:hint="eastAsia"/>
                <w:b/>
                <w:bCs/>
                <w:szCs w:val="20"/>
              </w:rPr>
              <w:t>实验台号</w:t>
            </w:r>
          </w:p>
        </w:tc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F0571B" w14:textId="77777777" w:rsidR="00E44891" w:rsidRDefault="00E44891">
            <w:pPr>
              <w:spacing w:line="400" w:lineRule="exact"/>
              <w:ind w:right="-51"/>
              <w:rPr>
                <w:bCs/>
                <w:szCs w:val="2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4A6B37" w14:textId="77777777" w:rsidR="00E44891" w:rsidRDefault="00E44891">
            <w:pPr>
              <w:spacing w:line="400" w:lineRule="exact"/>
              <w:ind w:left="-42" w:right="-51"/>
              <w:jc w:val="center"/>
              <w:rPr>
                <w:b/>
                <w:bCs/>
                <w:szCs w:val="20"/>
              </w:rPr>
            </w:pPr>
            <w:r>
              <w:rPr>
                <w:rFonts w:hint="eastAsia"/>
                <w:b/>
                <w:bCs/>
              </w:rPr>
              <w:t>学</w:t>
            </w:r>
            <w:r>
              <w:rPr>
                <w:rFonts w:hint="eastAsia"/>
                <w:b/>
                <w:bCs/>
              </w:rPr>
              <w:t xml:space="preserve"> </w:t>
            </w:r>
            <w:r>
              <w:rPr>
                <w:rFonts w:hint="eastAsia"/>
                <w:b/>
                <w:bCs/>
              </w:rPr>
              <w:t>号</w:t>
            </w: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0016F6" w14:textId="77777777" w:rsidR="00E44891" w:rsidRDefault="00E44891">
            <w:pPr>
              <w:spacing w:line="400" w:lineRule="exact"/>
              <w:ind w:right="-51"/>
              <w:jc w:val="center"/>
              <w:rPr>
                <w:bCs/>
                <w:szCs w:val="20"/>
              </w:rPr>
            </w:pPr>
          </w:p>
        </w:tc>
      </w:tr>
      <w:tr w:rsidR="00E44891" w14:paraId="753CC503" w14:textId="77777777">
        <w:trPr>
          <w:jc w:val="center"/>
        </w:trPr>
        <w:tc>
          <w:tcPr>
            <w:tcW w:w="11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B3D4DB" w14:textId="77777777" w:rsidR="00E44891" w:rsidRDefault="00E44891">
            <w:pPr>
              <w:spacing w:line="400" w:lineRule="exact"/>
              <w:ind w:right="-51"/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实验项目</w:t>
            </w:r>
          </w:p>
        </w:tc>
        <w:tc>
          <w:tcPr>
            <w:tcW w:w="606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F984B0" w14:textId="77777777" w:rsidR="00E44891" w:rsidRDefault="00E44891">
            <w:pPr>
              <w:spacing w:line="400" w:lineRule="exact"/>
              <w:ind w:right="-51"/>
              <w:rPr>
                <w:bCs/>
                <w:szCs w:val="20"/>
              </w:rPr>
            </w:pPr>
            <w:r>
              <w:rPr>
                <w:rFonts w:hint="eastAsia"/>
                <w:b/>
                <w:bCs/>
                <w:szCs w:val="21"/>
              </w:rPr>
              <w:t>实验三</w:t>
            </w:r>
            <w:r>
              <w:rPr>
                <w:rFonts w:hint="eastAsia"/>
                <w:b/>
                <w:bCs/>
                <w:szCs w:val="21"/>
              </w:rPr>
              <w:t xml:space="preserve">  </w:t>
            </w:r>
            <w:r>
              <w:rPr>
                <w:rFonts w:ascii="宋体" w:hint="eastAsia"/>
                <w:kern w:val="0"/>
                <w:szCs w:val="21"/>
              </w:rPr>
              <w:t>系统稳定性及零极点分析实验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643771" w14:textId="77777777" w:rsidR="00E44891" w:rsidRDefault="00E44891">
            <w:pPr>
              <w:spacing w:line="400" w:lineRule="exact"/>
              <w:ind w:left="-42" w:right="-51"/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成</w:t>
            </w:r>
            <w:r>
              <w:rPr>
                <w:rFonts w:hint="eastAsia"/>
                <w:b/>
                <w:bCs/>
              </w:rPr>
              <w:t xml:space="preserve"> </w:t>
            </w:r>
            <w:r>
              <w:rPr>
                <w:rFonts w:hint="eastAsia"/>
                <w:b/>
                <w:bCs/>
              </w:rPr>
              <w:t>绩</w:t>
            </w: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AFCC48" w14:textId="77777777" w:rsidR="00E44891" w:rsidRDefault="00E44891">
            <w:pPr>
              <w:spacing w:line="400" w:lineRule="exact"/>
              <w:ind w:left="-42" w:right="-51"/>
              <w:jc w:val="center"/>
              <w:rPr>
                <w:bCs/>
                <w:szCs w:val="20"/>
              </w:rPr>
            </w:pPr>
          </w:p>
        </w:tc>
      </w:tr>
      <w:tr w:rsidR="00E44891" w14:paraId="36B1E05F" w14:textId="77777777">
        <w:trPr>
          <w:trHeight w:val="9495"/>
          <w:jc w:val="center"/>
        </w:trPr>
        <w:tc>
          <w:tcPr>
            <w:tcW w:w="977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F545D6" w14:textId="77777777" w:rsidR="00E44891" w:rsidRDefault="00E44891">
            <w:pPr>
              <w:spacing w:line="400" w:lineRule="exact"/>
              <w:ind w:right="-51"/>
              <w:rPr>
                <w:rFonts w:ascii="宋体"/>
                <w:b/>
                <w:bCs/>
                <w:kern w:val="0"/>
                <w:lang w:val="zh-CN"/>
              </w:rPr>
            </w:pPr>
            <w:r>
              <w:rPr>
                <w:rFonts w:ascii="宋体" w:hint="eastAsia"/>
                <w:b/>
                <w:bCs/>
                <w:kern w:val="0"/>
                <w:lang w:val="zh-CN"/>
              </w:rPr>
              <w:t>一、实验目的</w:t>
            </w:r>
          </w:p>
          <w:p w14:paraId="2685110A" w14:textId="77777777" w:rsidR="00E44891" w:rsidRDefault="00E44891">
            <w:pPr>
              <w:spacing w:line="360" w:lineRule="auto"/>
              <w:ind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rFonts w:hint="eastAsia"/>
                <w:szCs w:val="21"/>
              </w:rPr>
              <w:t>、熟悉系统响应的求取方法；</w:t>
            </w:r>
          </w:p>
          <w:p w14:paraId="59EB6E7E" w14:textId="77777777" w:rsidR="00E44891" w:rsidRDefault="00E44891">
            <w:pPr>
              <w:spacing w:line="360" w:lineRule="auto"/>
              <w:ind w:firstLineChars="200" w:firstLine="420"/>
              <w:jc w:val="left"/>
              <w:rPr>
                <w:rFonts w:ascii="宋体"/>
                <w:kern w:val="0"/>
                <w:szCs w:val="21"/>
                <w:lang w:val="zh-CN"/>
              </w:rPr>
            </w:pPr>
            <w:r>
              <w:rPr>
                <w:rFonts w:hint="eastAsia"/>
                <w:szCs w:val="21"/>
              </w:rPr>
              <w:t>2</w:t>
            </w:r>
            <w:r>
              <w:rPr>
                <w:rFonts w:hint="eastAsia"/>
                <w:szCs w:val="21"/>
              </w:rPr>
              <w:t>、分析、观察及检测系统的稳定性。</w:t>
            </w:r>
            <w:r>
              <w:rPr>
                <w:rFonts w:ascii="宋体" w:hint="eastAsia"/>
                <w:kern w:val="0"/>
                <w:szCs w:val="21"/>
                <w:lang w:val="zh-CN"/>
              </w:rPr>
              <w:t xml:space="preserve">  </w:t>
            </w:r>
          </w:p>
          <w:p w14:paraId="37FACB04" w14:textId="77777777" w:rsidR="00E44891" w:rsidRDefault="00E44891">
            <w:pPr>
              <w:autoSpaceDE w:val="0"/>
              <w:autoSpaceDN w:val="0"/>
              <w:adjustRightInd w:val="0"/>
              <w:spacing w:line="400" w:lineRule="exact"/>
              <w:jc w:val="left"/>
              <w:rPr>
                <w:rFonts w:ascii="宋体"/>
                <w:b/>
                <w:bCs/>
                <w:kern w:val="0"/>
                <w:lang w:val="zh-CN"/>
              </w:rPr>
            </w:pPr>
            <w:r>
              <w:rPr>
                <w:rFonts w:ascii="宋体" w:hint="eastAsia"/>
                <w:b/>
                <w:bCs/>
                <w:kern w:val="0"/>
                <w:lang w:val="zh-CN"/>
              </w:rPr>
              <w:t>二、实验原理</w:t>
            </w:r>
          </w:p>
          <w:p w14:paraId="2B4B19DE" w14:textId="0B2E72AD" w:rsidR="00E44891" w:rsidRDefault="004F2EF7">
            <w:pPr>
              <w:autoSpaceDE w:val="0"/>
              <w:autoSpaceDN w:val="0"/>
              <w:adjustRightInd w:val="0"/>
              <w:spacing w:line="360" w:lineRule="auto"/>
              <w:jc w:val="left"/>
              <w:rPr>
                <w:rFonts w:ascii="宋体"/>
                <w:kern w:val="0"/>
                <w:szCs w:val="21"/>
              </w:rPr>
            </w:pPr>
            <w:r>
              <w:rPr>
                <w:rFonts w:ascii="宋体" w:hint="eastAsia"/>
                <w:kern w:val="0"/>
                <w:szCs w:val="21"/>
              </w:rPr>
              <w:t>1</w:t>
            </w:r>
            <w:r w:rsidR="00E44891">
              <w:rPr>
                <w:rFonts w:ascii="宋体" w:hint="eastAsia"/>
                <w:kern w:val="0"/>
                <w:szCs w:val="21"/>
              </w:rPr>
              <w:t>、线性时不变系统的稳定性</w:t>
            </w:r>
          </w:p>
          <w:p w14:paraId="0FF20E26" w14:textId="067A8999" w:rsidR="00042BF9" w:rsidRPr="00042BF9" w:rsidRDefault="00042BF9" w:rsidP="00042BF9">
            <w:pPr>
              <w:autoSpaceDE w:val="0"/>
              <w:autoSpaceDN w:val="0"/>
              <w:adjustRightInd w:val="0"/>
              <w:spacing w:line="360" w:lineRule="auto"/>
              <w:ind w:firstLineChars="200" w:firstLine="420"/>
              <w:jc w:val="left"/>
              <w:rPr>
                <w:rFonts w:ascii="宋体"/>
                <w:kern w:val="0"/>
                <w:szCs w:val="21"/>
              </w:rPr>
            </w:pPr>
            <w:r w:rsidRPr="00042BF9">
              <w:rPr>
                <w:rFonts w:ascii="宋体" w:hint="eastAsia"/>
                <w:kern w:val="0"/>
                <w:szCs w:val="21"/>
              </w:rPr>
              <w:t>若一个线性时不变离散时间系统的冲激响应是绝对可和的，则该系统就是BIBO稳定的。因此可知，无限冲激响应线性时不变系统稳定的一个必要条件是，随着样本的增加，冲激响应衰减到零。程序P3.1给出的MATLAB程序，计算了一个因果IIR线性时不变系统的冲激响应的绝对值的</w:t>
            </w:r>
            <w:proofErr w:type="gramStart"/>
            <w:r w:rsidRPr="00042BF9">
              <w:rPr>
                <w:rFonts w:ascii="宋体" w:hint="eastAsia"/>
                <w:kern w:val="0"/>
                <w:szCs w:val="21"/>
              </w:rPr>
              <w:t>和</w:t>
            </w:r>
            <w:proofErr w:type="gramEnd"/>
            <w:r w:rsidRPr="00042BF9">
              <w:rPr>
                <w:rFonts w:ascii="宋体" w:hint="eastAsia"/>
                <w:kern w:val="0"/>
                <w:szCs w:val="21"/>
              </w:rPr>
              <w:t>。它计算了冲激响应序列的N</w:t>
            </w:r>
            <w:proofErr w:type="gramStart"/>
            <w:r w:rsidRPr="00042BF9">
              <w:rPr>
                <w:rFonts w:ascii="宋体" w:hint="eastAsia"/>
                <w:kern w:val="0"/>
                <w:szCs w:val="21"/>
              </w:rPr>
              <w:t>个</w:t>
            </w:r>
            <w:proofErr w:type="gramEnd"/>
            <w:r w:rsidRPr="00042BF9">
              <w:rPr>
                <w:rFonts w:ascii="宋体" w:hint="eastAsia"/>
                <w:kern w:val="0"/>
                <w:szCs w:val="21"/>
              </w:rPr>
              <w:t>样本，计算持续增加的K值的表达式如式2.1所示。</w:t>
            </w:r>
          </w:p>
          <w:p w14:paraId="674A9067" w14:textId="72F8CBE5" w:rsidR="00E44891" w:rsidRDefault="00E44891" w:rsidP="002A37E2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rFonts w:ascii="宋体"/>
                <w:kern w:val="0"/>
                <w:szCs w:val="21"/>
              </w:rPr>
            </w:pPr>
            <w:r>
              <w:rPr>
                <w:rFonts w:ascii="宋体"/>
                <w:kern w:val="0"/>
                <w:position w:val="-28"/>
                <w:szCs w:val="21"/>
              </w:rPr>
              <w:object w:dxaOrig="1658" w:dyaOrig="679" w14:anchorId="24CEE8E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对象 31" o:spid="_x0000_i1025" type="#_x0000_t75" style="width:83.2pt;height:33.6pt" o:ole="">
                  <v:imagedata r:id="rId7" o:title=""/>
                </v:shape>
                <o:OLEObject Type="Embed" ProgID="Equation.DSMT4" ShapeID="对象 31" DrawAspect="Content" ObjectID="_1715715841" r:id="rId8"/>
              </w:object>
            </w:r>
          </w:p>
          <w:p w14:paraId="4DB304B4" w14:textId="79AD6C21" w:rsidR="002A37E2" w:rsidRPr="002A37E2" w:rsidRDefault="002A37E2" w:rsidP="002A37E2">
            <w:pPr>
              <w:autoSpaceDE w:val="0"/>
              <w:autoSpaceDN w:val="0"/>
              <w:adjustRightInd w:val="0"/>
              <w:spacing w:line="288" w:lineRule="auto"/>
              <w:jc w:val="right"/>
              <w:rPr>
                <w:rFonts w:ascii="宋体"/>
                <w:kern w:val="0"/>
                <w:sz w:val="18"/>
                <w:szCs w:val="18"/>
              </w:rPr>
            </w:pPr>
            <w:r w:rsidRPr="002A37E2">
              <w:rPr>
                <w:rFonts w:ascii="宋体" w:hint="eastAsia"/>
                <w:kern w:val="0"/>
                <w:sz w:val="18"/>
                <w:szCs w:val="18"/>
              </w:rPr>
              <w:t>（式2.1）</w:t>
            </w:r>
          </w:p>
          <w:p w14:paraId="3292AD0A" w14:textId="77777777" w:rsidR="00E44891" w:rsidRDefault="00E44891" w:rsidP="002A37E2">
            <w:pPr>
              <w:autoSpaceDE w:val="0"/>
              <w:autoSpaceDN w:val="0"/>
              <w:adjustRightInd w:val="0"/>
              <w:spacing w:line="288" w:lineRule="auto"/>
              <w:ind w:firstLineChars="200" w:firstLine="420"/>
              <w:jc w:val="left"/>
              <w:rPr>
                <w:rFonts w:ascii="宋体"/>
                <w:kern w:val="0"/>
                <w:szCs w:val="21"/>
              </w:rPr>
            </w:pPr>
            <w:r>
              <w:rPr>
                <w:rFonts w:ascii="宋体" w:cs="宋体" w:hint="eastAsia"/>
                <w:color w:val="000000"/>
                <w:kern w:val="0"/>
                <w:szCs w:val="21"/>
              </w:rPr>
              <w:t>在每一次迭代中检查</w:t>
            </w:r>
            <w:r>
              <w:rPr>
                <w:rFonts w:ascii="宋体" w:cs="宋体"/>
                <w:color w:val="000000"/>
                <w:kern w:val="0"/>
                <w:position w:val="-16"/>
                <w:szCs w:val="21"/>
              </w:rPr>
              <w:object w:dxaOrig="679" w:dyaOrig="439" w14:anchorId="30C92F72">
                <v:shape id="对象 32" o:spid="_x0000_i1026" type="#_x0000_t75" style="width:33.6pt;height:21.6pt" o:ole="">
                  <v:imagedata r:id="rId9" o:title=""/>
                </v:shape>
                <o:OLEObject Type="Embed" ProgID="Equation.DSMT4" ShapeID="对象 32" DrawAspect="Content" ObjectID="_1715715842" r:id="rId10"/>
              </w:object>
            </w:r>
            <w:r>
              <w:rPr>
                <w:rFonts w:ascii="宋体" w:cs="宋体" w:hint="eastAsia"/>
                <w:color w:val="000000"/>
                <w:kern w:val="0"/>
                <w:szCs w:val="21"/>
              </w:rPr>
              <w:t>的值。若</w:t>
            </w:r>
            <w:r>
              <w:rPr>
                <w:rFonts w:ascii="宋体" w:cs="宋体"/>
                <w:color w:val="000000"/>
                <w:kern w:val="0"/>
                <w:position w:val="-16"/>
                <w:szCs w:val="21"/>
              </w:rPr>
              <w:object w:dxaOrig="679" w:dyaOrig="439" w14:anchorId="312E003B">
                <v:shape id="对象 33" o:spid="_x0000_i1027" type="#_x0000_t75" style="width:33.6pt;height:21.6pt" o:ole="">
                  <v:imagedata r:id="rId9" o:title=""/>
                </v:shape>
                <o:OLEObject Type="Embed" ProgID="Equation.DSMT4" ShapeID="对象 33" DrawAspect="Content" ObjectID="_1715715843" r:id="rId11"/>
              </w:object>
            </w:r>
            <w:r>
              <w:rPr>
                <w:rFonts w:ascii="宋体" w:cs="宋体" w:hint="eastAsia"/>
                <w:color w:val="000000"/>
                <w:kern w:val="0"/>
                <w:szCs w:val="21"/>
              </w:rPr>
              <w:t>的值小于</w:t>
            </w:r>
            <w:r>
              <w:rPr>
                <w:rFonts w:ascii="宋体" w:cs="宋体"/>
                <w:color w:val="000000"/>
                <w:kern w:val="0"/>
                <w:position w:val="-6"/>
                <w:szCs w:val="21"/>
              </w:rPr>
              <w:object w:dxaOrig="439" w:dyaOrig="319" w14:anchorId="4CCBACC7">
                <v:shape id="对象 34" o:spid="_x0000_i1028" type="#_x0000_t75" style="width:21.6pt;height:16pt" o:ole="">
                  <v:imagedata r:id="rId12" o:title=""/>
                </v:shape>
                <o:OLEObject Type="Embed" ProgID="Equation.DSMT4" ShapeID="对象 34" DrawAspect="Content" ObjectID="_1715715844" r:id="rId13"/>
              </w:object>
            </w:r>
            <w:r>
              <w:rPr>
                <w:rFonts w:ascii="宋体" w:cs="宋体" w:hint="eastAsia"/>
                <w:color w:val="000000"/>
                <w:kern w:val="0"/>
                <w:szCs w:val="21"/>
              </w:rPr>
              <w:t>，可认为上式中的</w:t>
            </w:r>
            <w:r>
              <w:rPr>
                <w:rFonts w:ascii="宋体" w:cs="宋体"/>
                <w:color w:val="000000"/>
                <w:kern w:val="0"/>
                <w:position w:val="-14"/>
                <w:szCs w:val="21"/>
              </w:rPr>
              <w:object w:dxaOrig="619" w:dyaOrig="399" w14:anchorId="3CB023DD">
                <v:shape id="对象 35" o:spid="_x0000_i1029" type="#_x0000_t75" style="width:31.2pt;height:20pt" o:ole="">
                  <v:imagedata r:id="rId14" o:title=""/>
                </v:shape>
                <o:OLEObject Type="Embed" ProgID="Equation.DSMT4" ShapeID="对象 35" DrawAspect="Content" ObjectID="_1715715845" r:id="rId15"/>
              </w:object>
            </w:r>
            <w:r>
              <w:rPr>
                <w:rFonts w:ascii="宋体" w:cs="宋体" w:hint="eastAsia"/>
                <w:color w:val="000000"/>
                <w:kern w:val="0"/>
                <w:szCs w:val="21"/>
              </w:rPr>
              <w:t>已经收敛并且非常接近于</w:t>
            </w:r>
            <w:r>
              <w:rPr>
                <w:rFonts w:ascii="宋体" w:cs="宋体"/>
                <w:color w:val="000000"/>
                <w:kern w:val="0"/>
                <w:position w:val="-14"/>
                <w:szCs w:val="21"/>
              </w:rPr>
              <w:object w:dxaOrig="599" w:dyaOrig="399" w14:anchorId="4C5C9965">
                <v:shape id="对象 36" o:spid="_x0000_i1030" type="#_x0000_t75" style="width:30.4pt;height:20pt" o:ole="">
                  <v:imagedata r:id="rId16" o:title=""/>
                </v:shape>
                <o:OLEObject Type="Embed" ProgID="Equation.DSMT4" ShapeID="对象 36" DrawAspect="Content" ObjectID="_1715715846" r:id="rId17"/>
              </w:object>
            </w:r>
            <w:r>
              <w:rPr>
                <w:rFonts w:ascii="宋体" w:cs="宋体" w:hint="eastAsia"/>
                <w:color w:val="000000"/>
                <w:kern w:val="0"/>
                <w:szCs w:val="21"/>
              </w:rPr>
              <w:t>。</w:t>
            </w:r>
          </w:p>
          <w:p w14:paraId="40052882" w14:textId="77777777" w:rsidR="004F2EF7" w:rsidRDefault="004F2EF7">
            <w:pPr>
              <w:spacing w:line="360" w:lineRule="auto"/>
              <w:jc w:val="left"/>
              <w:rPr>
                <w:szCs w:val="21"/>
              </w:rPr>
            </w:pPr>
            <w:bookmarkStart w:id="0" w:name="OLE_LINK32"/>
            <w:r>
              <w:rPr>
                <w:rFonts w:hint="eastAsia"/>
                <w:szCs w:val="21"/>
              </w:rPr>
              <w:t>2</w:t>
            </w:r>
            <w:r>
              <w:rPr>
                <w:rFonts w:hint="eastAsia"/>
                <w:szCs w:val="21"/>
              </w:rPr>
              <w:t>、</w:t>
            </w:r>
            <w:r>
              <w:rPr>
                <w:rFonts w:hint="eastAsia"/>
                <w:szCs w:val="21"/>
              </w:rPr>
              <w:t>z</w:t>
            </w:r>
            <w:r>
              <w:rPr>
                <w:rFonts w:hint="eastAsia"/>
                <w:szCs w:val="21"/>
              </w:rPr>
              <w:t>平面判断</w:t>
            </w:r>
          </w:p>
          <w:p w14:paraId="20EFCED5" w14:textId="77777777" w:rsidR="004F2EF7" w:rsidRDefault="004F2EF7">
            <w:pPr>
              <w:spacing w:line="360" w:lineRule="auto"/>
              <w:ind w:firstLineChars="200" w:firstLine="420"/>
              <w:jc w:val="left"/>
              <w:rPr>
                <w:rFonts w:ascii="Times New Roman" w:eastAsia="黑体" w:hAnsi="Times New Roman"/>
                <w:b/>
                <w:bCs/>
                <w:szCs w:val="21"/>
              </w:rPr>
            </w:pPr>
            <w:r>
              <w:rPr>
                <w:rFonts w:hint="eastAsia"/>
                <w:szCs w:val="21"/>
              </w:rPr>
              <w:t>在系统的输入</w:t>
            </w:r>
            <w:proofErr w:type="gramStart"/>
            <w:r>
              <w:rPr>
                <w:rFonts w:hint="eastAsia"/>
                <w:szCs w:val="21"/>
              </w:rPr>
              <w:t>端加入单位阶跃</w:t>
            </w:r>
            <w:proofErr w:type="gramEnd"/>
            <w:r>
              <w:rPr>
                <w:rFonts w:hint="eastAsia"/>
                <w:szCs w:val="21"/>
              </w:rPr>
              <w:t>序列，如果系统的输出趋近一个常数（包括零），就可以断定系统是稳定的。系统的稳态输出是指当</w:t>
            </w:r>
            <w:r>
              <w:rPr>
                <w:rFonts w:hint="eastAsia"/>
                <w:szCs w:val="21"/>
              </w:rPr>
              <w:t>n</w:t>
            </w:r>
            <w:r>
              <w:rPr>
                <w:rFonts w:hint="eastAsia"/>
                <w:szCs w:val="21"/>
              </w:rPr>
              <w:t>→∞时，系统的输出。如果系统稳定，信号加入系统后，系统输出的开始一段称为暂态效应，随</w:t>
            </w:r>
            <w:r>
              <w:rPr>
                <w:rFonts w:hint="eastAsia"/>
                <w:szCs w:val="21"/>
              </w:rPr>
              <w:t>n</w:t>
            </w:r>
            <w:r>
              <w:rPr>
                <w:rFonts w:hint="eastAsia"/>
                <w:szCs w:val="21"/>
              </w:rPr>
              <w:t>的加大，幅度趋于稳定，达到稳态输出。</w:t>
            </w:r>
          </w:p>
          <w:bookmarkEnd w:id="0"/>
          <w:p w14:paraId="4B5A6022" w14:textId="77777777" w:rsidR="00E44891" w:rsidRDefault="00E44891">
            <w:pPr>
              <w:ind w:right="-51"/>
              <w:rPr>
                <w:bCs/>
                <w:sz w:val="18"/>
              </w:rPr>
            </w:pPr>
          </w:p>
          <w:p w14:paraId="20936E5C" w14:textId="77777777" w:rsidR="00A64082" w:rsidRDefault="00A64082">
            <w:pPr>
              <w:ind w:right="-51"/>
              <w:rPr>
                <w:bCs/>
                <w:sz w:val="18"/>
              </w:rPr>
            </w:pPr>
          </w:p>
          <w:p w14:paraId="611688C0" w14:textId="77777777" w:rsidR="00A64082" w:rsidRDefault="00A64082">
            <w:pPr>
              <w:ind w:right="-51"/>
              <w:rPr>
                <w:bCs/>
                <w:sz w:val="18"/>
              </w:rPr>
            </w:pPr>
          </w:p>
          <w:p w14:paraId="7D9B8A83" w14:textId="77777777" w:rsidR="00A64082" w:rsidRDefault="00A64082">
            <w:pPr>
              <w:ind w:right="-51"/>
              <w:rPr>
                <w:bCs/>
                <w:sz w:val="18"/>
              </w:rPr>
            </w:pPr>
          </w:p>
          <w:p w14:paraId="390F675B" w14:textId="77777777" w:rsidR="00A64082" w:rsidRDefault="00A64082">
            <w:pPr>
              <w:ind w:right="-51"/>
              <w:rPr>
                <w:bCs/>
                <w:sz w:val="18"/>
              </w:rPr>
            </w:pPr>
          </w:p>
          <w:p w14:paraId="68254B0B" w14:textId="77777777" w:rsidR="00A64082" w:rsidRDefault="00A64082">
            <w:pPr>
              <w:ind w:right="-51"/>
              <w:rPr>
                <w:bCs/>
                <w:sz w:val="18"/>
              </w:rPr>
            </w:pPr>
          </w:p>
          <w:p w14:paraId="5B05B17D" w14:textId="77777777" w:rsidR="00A64082" w:rsidRDefault="00A64082">
            <w:pPr>
              <w:ind w:right="-51"/>
              <w:rPr>
                <w:bCs/>
                <w:sz w:val="18"/>
              </w:rPr>
            </w:pPr>
          </w:p>
          <w:p w14:paraId="607EFB29" w14:textId="77777777" w:rsidR="00A64082" w:rsidRDefault="00A64082">
            <w:pPr>
              <w:ind w:right="-51"/>
              <w:rPr>
                <w:bCs/>
                <w:sz w:val="18"/>
              </w:rPr>
            </w:pPr>
          </w:p>
          <w:p w14:paraId="3FEE5EA6" w14:textId="0476E6C0" w:rsidR="00A64082" w:rsidRPr="00A64082" w:rsidRDefault="00A64082">
            <w:pPr>
              <w:ind w:right="-51"/>
              <w:rPr>
                <w:bCs/>
                <w:sz w:val="18"/>
              </w:rPr>
            </w:pPr>
          </w:p>
        </w:tc>
      </w:tr>
      <w:tr w:rsidR="00D35B45" w14:paraId="6EA04ABB" w14:textId="77777777">
        <w:trPr>
          <w:trHeight w:val="9495"/>
          <w:jc w:val="center"/>
        </w:trPr>
        <w:tc>
          <w:tcPr>
            <w:tcW w:w="977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A8539E" w14:textId="77777777" w:rsidR="00D35B45" w:rsidRPr="00A915A5" w:rsidRDefault="00D35B45" w:rsidP="00D35B45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Cs w:val="21"/>
                <w:lang w:val="zh-CN"/>
              </w:rPr>
            </w:pPr>
            <w:r w:rsidRPr="00A915A5">
              <w:rPr>
                <w:rFonts w:ascii="宋体" w:hint="eastAsia"/>
                <w:b/>
                <w:bCs/>
                <w:kern w:val="0"/>
                <w:szCs w:val="21"/>
              </w:rPr>
              <w:lastRenderedPageBreak/>
              <w:t>三</w:t>
            </w:r>
            <w:r w:rsidRPr="00A915A5">
              <w:rPr>
                <w:rFonts w:ascii="宋体" w:hint="eastAsia"/>
                <w:b/>
                <w:bCs/>
                <w:kern w:val="0"/>
                <w:szCs w:val="21"/>
                <w:lang w:val="zh-CN"/>
              </w:rPr>
              <w:t>、实验内容</w:t>
            </w:r>
          </w:p>
          <w:p w14:paraId="7A9CBF05" w14:textId="77777777" w:rsidR="00D35B45" w:rsidRDefault="00D35B45" w:rsidP="00D35B45">
            <w:pPr>
              <w:autoSpaceDE w:val="0"/>
              <w:autoSpaceDN w:val="0"/>
              <w:adjustRightInd w:val="0"/>
              <w:spacing w:line="360" w:lineRule="auto"/>
              <w:jc w:val="left"/>
              <w:rPr>
                <w:rFonts w:ascii="宋体"/>
                <w:kern w:val="0"/>
                <w:szCs w:val="21"/>
              </w:rPr>
            </w:pPr>
            <w:r>
              <w:rPr>
                <w:rFonts w:hint="eastAsia"/>
              </w:rPr>
              <w:t>1</w:t>
            </w:r>
            <w:r>
              <w:t>．</w:t>
            </w:r>
            <w:r>
              <w:rPr>
                <w:rFonts w:ascii="宋体" w:hint="eastAsia"/>
                <w:kern w:val="0"/>
                <w:szCs w:val="21"/>
              </w:rPr>
              <w:t xml:space="preserve">线性时不变系统的差分方程：    </w:t>
            </w:r>
            <w:r>
              <w:rPr>
                <w:rFonts w:ascii="宋体"/>
                <w:kern w:val="0"/>
                <w:position w:val="-14"/>
                <w:szCs w:val="21"/>
              </w:rPr>
              <w:object w:dxaOrig="7240" w:dyaOrig="399" w14:anchorId="6E458EB5">
                <v:shape id="对象 37" o:spid="_x0000_i1031" type="#_x0000_t75" style="width:315.2pt;height:17.6pt" o:ole="">
                  <v:imagedata r:id="rId18" o:title=""/>
                </v:shape>
                <o:OLEObject Type="Embed" ProgID="Equation.DSMT4" ShapeID="对象 37" DrawAspect="Content" ObjectID="_1715715847" r:id="rId19"/>
              </w:object>
            </w:r>
          </w:p>
          <w:p w14:paraId="6A590EDC" w14:textId="77777777" w:rsidR="00D35B45" w:rsidRDefault="00D35B45" w:rsidP="00D35B45">
            <w:pPr>
              <w:autoSpaceDE w:val="0"/>
              <w:autoSpaceDN w:val="0"/>
              <w:adjustRightInd w:val="0"/>
              <w:spacing w:line="360" w:lineRule="auto"/>
              <w:ind w:firstLineChars="200" w:firstLine="420"/>
              <w:jc w:val="left"/>
              <w:rPr>
                <w:rFonts w:ascii="宋体"/>
                <w:kern w:val="0"/>
                <w:szCs w:val="21"/>
              </w:rPr>
            </w:pPr>
            <w:r>
              <w:rPr>
                <w:rFonts w:ascii="宋体" w:hint="eastAsia"/>
                <w:kern w:val="0"/>
                <w:szCs w:val="21"/>
              </w:rPr>
              <w:t>a.确定系统的稳定性</w:t>
            </w:r>
          </w:p>
          <w:p w14:paraId="759C0B6C" w14:textId="01474512" w:rsidR="00D35B45" w:rsidRDefault="00D35B45" w:rsidP="00D35B45">
            <w:pPr>
              <w:autoSpaceDE w:val="0"/>
              <w:autoSpaceDN w:val="0"/>
              <w:adjustRightInd w:val="0"/>
              <w:spacing w:line="360" w:lineRule="auto"/>
              <w:ind w:firstLineChars="200" w:firstLine="420"/>
              <w:jc w:val="left"/>
              <w:rPr>
                <w:rFonts w:ascii="宋体"/>
                <w:kern w:val="0"/>
                <w:szCs w:val="21"/>
              </w:rPr>
            </w:pPr>
            <w:r>
              <w:rPr>
                <w:rFonts w:ascii="宋体" w:hint="eastAsia"/>
                <w:kern w:val="0"/>
                <w:szCs w:val="21"/>
              </w:rPr>
              <w:t>对该差分方差进行Z变换，得到结果如式3.1所示。</w:t>
            </w:r>
          </w:p>
          <w:p w14:paraId="3D32C6B2" w14:textId="47491F83" w:rsidR="00D35B45" w:rsidRPr="00222F75" w:rsidRDefault="00222F75" w:rsidP="00D35B45">
            <w:pPr>
              <w:autoSpaceDE w:val="0"/>
              <w:autoSpaceDN w:val="0"/>
              <w:adjustRightInd w:val="0"/>
              <w:spacing w:line="360" w:lineRule="auto"/>
              <w:ind w:firstLineChars="200" w:firstLine="420"/>
              <w:jc w:val="left"/>
              <w:rPr>
                <w:rFonts w:ascii="宋体"/>
                <w:i/>
                <w:kern w:val="0"/>
                <w:szCs w:val="21"/>
              </w:rPr>
            </w:pPr>
            <m:oMathPara>
              <m:oMath>
                <m:r>
                  <w:rPr>
                    <w:rFonts w:ascii="Cambria Math" w:hAnsi="Cambria Math" w:hint="eastAsia"/>
                    <w:kern w:val="0"/>
                    <w:szCs w:val="21"/>
                  </w:rPr>
                  <m:t>H</m:t>
                </m:r>
                <m:d>
                  <m:dPr>
                    <m:ctrlPr>
                      <w:rPr>
                        <w:rFonts w:ascii="Cambria Math" w:hAnsi="Cambria Math"/>
                        <w:i/>
                        <w:kern w:val="0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kern w:val="0"/>
                        <w:szCs w:val="21"/>
                      </w:rPr>
                      <m:t>z</m:t>
                    </m:r>
                  </m:e>
                </m:d>
                <m:r>
                  <w:rPr>
                    <w:rFonts w:ascii="Cambria Math" w:hAnsi="Cambria Math"/>
                    <w:kern w:val="0"/>
                    <w:szCs w:val="2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kern w:val="0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kern w:val="0"/>
                        <w:szCs w:val="21"/>
                      </w:rPr>
                      <m:t>1+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kern w:val="0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kern w:val="0"/>
                            <w:szCs w:val="21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/>
                            <w:kern w:val="0"/>
                            <w:szCs w:val="21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/>
                        <w:kern w:val="0"/>
                        <w:szCs w:val="21"/>
                      </w:rPr>
                      <m:t>+0.27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kern w:val="0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kern w:val="0"/>
                            <w:szCs w:val="21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/>
                            <w:kern w:val="0"/>
                            <w:szCs w:val="21"/>
                          </w:rPr>
                          <m:t>-2</m:t>
                        </m:r>
                      </m:sup>
                    </m:sSup>
                    <m:r>
                      <w:rPr>
                        <w:rFonts w:ascii="Cambria Math" w:hAnsi="Cambria Math"/>
                        <w:kern w:val="0"/>
                        <w:szCs w:val="21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kern w:val="0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kern w:val="0"/>
                            <w:szCs w:val="21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/>
                            <w:kern w:val="0"/>
                            <w:szCs w:val="21"/>
                          </w:rPr>
                          <m:t>-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kern w:val="0"/>
                        <w:szCs w:val="21"/>
                      </w:rPr>
                      <m:t>1-0.5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kern w:val="0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kern w:val="0"/>
                            <w:szCs w:val="21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/>
                            <w:kern w:val="0"/>
                            <w:szCs w:val="21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/>
                        <w:kern w:val="0"/>
                        <w:szCs w:val="21"/>
                      </w:rPr>
                      <m:t>+0.25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kern w:val="0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kern w:val="0"/>
                            <w:szCs w:val="21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/>
                            <w:kern w:val="0"/>
                            <w:szCs w:val="21"/>
                          </w:rPr>
                          <m:t>-2</m:t>
                        </m:r>
                      </m:sup>
                    </m:sSup>
                  </m:den>
                </m:f>
              </m:oMath>
            </m:oMathPara>
          </w:p>
          <w:p w14:paraId="1D84620E" w14:textId="63A1285E" w:rsidR="00222F75" w:rsidRDefault="00222F75" w:rsidP="00222F75">
            <w:pPr>
              <w:autoSpaceDE w:val="0"/>
              <w:autoSpaceDN w:val="0"/>
              <w:adjustRightInd w:val="0"/>
              <w:spacing w:line="360" w:lineRule="auto"/>
              <w:ind w:firstLineChars="200" w:firstLine="400"/>
              <w:jc w:val="right"/>
              <w:rPr>
                <w:rFonts w:ascii="宋体"/>
                <w:kern w:val="0"/>
                <w:sz w:val="20"/>
                <w:szCs w:val="20"/>
              </w:rPr>
            </w:pPr>
            <w:r w:rsidRPr="00222F75">
              <w:rPr>
                <w:rFonts w:ascii="宋体" w:hint="eastAsia"/>
                <w:kern w:val="0"/>
                <w:sz w:val="20"/>
                <w:szCs w:val="20"/>
              </w:rPr>
              <w:t>(式3.1</w:t>
            </w:r>
            <w:r w:rsidRPr="00222F75">
              <w:rPr>
                <w:rFonts w:ascii="宋体"/>
                <w:kern w:val="0"/>
                <w:sz w:val="20"/>
                <w:szCs w:val="20"/>
              </w:rPr>
              <w:t>)</w:t>
            </w:r>
          </w:p>
          <w:p w14:paraId="5103EBF2" w14:textId="55DEE0F6" w:rsidR="00222F75" w:rsidRPr="00222F75" w:rsidRDefault="002A37E2" w:rsidP="002A37E2">
            <w:pPr>
              <w:autoSpaceDE w:val="0"/>
              <w:autoSpaceDN w:val="0"/>
              <w:adjustRightInd w:val="0"/>
              <w:spacing w:line="360" w:lineRule="auto"/>
              <w:ind w:firstLineChars="200" w:firstLine="400"/>
              <w:jc w:val="left"/>
              <w:rPr>
                <w:rFonts w:ascii="宋体"/>
                <w:kern w:val="0"/>
                <w:sz w:val="20"/>
                <w:szCs w:val="20"/>
              </w:rPr>
            </w:pPr>
            <w:r w:rsidRPr="00222F75">
              <w:rPr>
                <w:rFonts w:ascii="宋体"/>
                <w:noProof/>
                <w:kern w:val="0"/>
                <w:sz w:val="20"/>
                <w:szCs w:val="20"/>
              </w:rPr>
              <mc:AlternateContent>
                <mc:Choice Requires="wps">
                  <w:drawing>
                    <wp:anchor distT="45720" distB="45720" distL="114300" distR="114300" simplePos="0" relativeHeight="251659264" behindDoc="0" locked="0" layoutInCell="1" allowOverlap="1" wp14:anchorId="122EB399" wp14:editId="0B92DA30">
                      <wp:simplePos x="0" y="0"/>
                      <wp:positionH relativeFrom="column">
                        <wp:posOffset>1935480</wp:posOffset>
                      </wp:positionH>
                      <wp:positionV relativeFrom="paragraph">
                        <wp:posOffset>355600</wp:posOffset>
                      </wp:positionV>
                      <wp:extent cx="2360930" cy="3616960"/>
                      <wp:effectExtent l="0" t="0" r="9525" b="2540"/>
                      <wp:wrapTopAndBottom/>
                      <wp:docPr id="217" name="文本框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60930" cy="36169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82B4836" w14:textId="2E55B1C3" w:rsidR="00222F75" w:rsidRPr="00222F75" w:rsidRDefault="00222F75" w:rsidP="00222F75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222F75">
                                    <w:rPr>
                                      <w:rFonts w:ascii="Consolas" w:hAnsi="Consolas" w:cs="宋体"/>
                                      <w:color w:val="008013"/>
                                      <w:kern w:val="0"/>
                                      <w:sz w:val="20"/>
                                      <w:szCs w:val="20"/>
                                    </w:rPr>
                                    <w:t>%P3Q1</w:t>
                                  </w:r>
                                </w:p>
                                <w:p w14:paraId="2F7E26CB" w14:textId="77777777" w:rsidR="00222F75" w:rsidRPr="00222F75" w:rsidRDefault="00222F75" w:rsidP="00222F75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222F75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A</w:t>
                                  </w:r>
                                  <w:proofErr w:type="gramStart"/>
                                  <w:r w:rsidRPr="00222F75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=[</w:t>
                                  </w:r>
                                  <w:proofErr w:type="gramEnd"/>
                                  <w:r w:rsidRPr="00222F75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1 -0.5 0.25 0];</w:t>
                                  </w:r>
                                </w:p>
                                <w:p w14:paraId="15A3183C" w14:textId="77777777" w:rsidR="00222F75" w:rsidRPr="00222F75" w:rsidRDefault="00222F75" w:rsidP="00222F75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222F75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B</w:t>
                                  </w:r>
                                  <w:proofErr w:type="gramStart"/>
                                  <w:r w:rsidRPr="00222F75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=[</w:t>
                                  </w:r>
                                  <w:proofErr w:type="gramEnd"/>
                                  <w:r w:rsidRPr="00222F75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1 2 0.27 1];</w:t>
                                  </w:r>
                                </w:p>
                                <w:p w14:paraId="2CE56B26" w14:textId="77777777" w:rsidR="00222F75" w:rsidRPr="00222F75" w:rsidRDefault="00222F75" w:rsidP="00222F75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222F75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p=roots(A);</w:t>
                                  </w:r>
                                </w:p>
                                <w:p w14:paraId="784C50DE" w14:textId="77777777" w:rsidR="00222F75" w:rsidRPr="00222F75" w:rsidRDefault="00222F75" w:rsidP="00222F75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222F75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pm=abs(p);</w:t>
                                  </w:r>
                                </w:p>
                                <w:p w14:paraId="22C73A1A" w14:textId="77777777" w:rsidR="00222F75" w:rsidRPr="00222F75" w:rsidRDefault="00222F75" w:rsidP="00222F75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proofErr w:type="gramStart"/>
                                  <w:r w:rsidRPr="00222F75">
                                    <w:rPr>
                                      <w:rFonts w:ascii="Consolas" w:hAnsi="Consolas" w:cs="宋体"/>
                                      <w:color w:val="0E00FF"/>
                                      <w:kern w:val="0"/>
                                      <w:sz w:val="20"/>
                                      <w:szCs w:val="20"/>
                                    </w:rPr>
                                    <w:t>if</w:t>
                                  </w:r>
                                  <w:r w:rsidRPr="00222F75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 xml:space="preserve">  max</w:t>
                                  </w:r>
                                  <w:proofErr w:type="gramEnd"/>
                                  <w:r w:rsidRPr="00222F75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 xml:space="preserve">(pm)&lt;1 </w:t>
                                  </w:r>
                                </w:p>
                                <w:p w14:paraId="500CCF30" w14:textId="77777777" w:rsidR="00222F75" w:rsidRPr="00222F75" w:rsidRDefault="00222F75" w:rsidP="00222F75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222F75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 xml:space="preserve">    </w:t>
                                  </w:r>
                                  <w:proofErr w:type="spellStart"/>
                                  <w:r w:rsidRPr="00222F75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disp</w:t>
                                  </w:r>
                                  <w:proofErr w:type="spellEnd"/>
                                  <w:r w:rsidRPr="00222F75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(</w:t>
                                  </w:r>
                                  <w:r w:rsidRPr="00222F75">
                                    <w:rPr>
                                      <w:rFonts w:ascii="Consolas" w:hAnsi="Consolas" w:cs="宋体"/>
                                      <w:color w:val="A709F5"/>
                                      <w:kern w:val="0"/>
                                      <w:sz w:val="20"/>
                                      <w:szCs w:val="20"/>
                                    </w:rPr>
                                    <w:t>'</w:t>
                                  </w:r>
                                  <w:r w:rsidRPr="00222F75">
                                    <w:rPr>
                                      <w:rFonts w:ascii="Consolas" w:hAnsi="Consolas" w:cs="宋体"/>
                                      <w:color w:val="A709F5"/>
                                      <w:kern w:val="0"/>
                                      <w:sz w:val="20"/>
                                      <w:szCs w:val="20"/>
                                    </w:rPr>
                                    <w:t>稳定</w:t>
                                  </w:r>
                                  <w:r w:rsidRPr="00222F75">
                                    <w:rPr>
                                      <w:rFonts w:ascii="Consolas" w:hAnsi="Consolas" w:cs="宋体"/>
                                      <w:color w:val="A709F5"/>
                                      <w:kern w:val="0"/>
                                      <w:sz w:val="20"/>
                                      <w:szCs w:val="20"/>
                                    </w:rPr>
                                    <w:t>'</w:t>
                                  </w:r>
                                  <w:r w:rsidRPr="00222F75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)</w:t>
                                  </w:r>
                                </w:p>
                                <w:p w14:paraId="167532D1" w14:textId="77777777" w:rsidR="00222F75" w:rsidRPr="00222F75" w:rsidRDefault="00222F75" w:rsidP="00222F75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222F75">
                                    <w:rPr>
                                      <w:rFonts w:ascii="Consolas" w:hAnsi="Consolas" w:cs="宋体"/>
                                      <w:color w:val="0E00FF"/>
                                      <w:kern w:val="0"/>
                                      <w:sz w:val="20"/>
                                      <w:szCs w:val="20"/>
                                    </w:rPr>
                                    <w:t xml:space="preserve">else </w:t>
                                  </w:r>
                                </w:p>
                                <w:p w14:paraId="292B2F41" w14:textId="77777777" w:rsidR="00222F75" w:rsidRPr="00222F75" w:rsidRDefault="00222F75" w:rsidP="00222F75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222F75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 xml:space="preserve">    </w:t>
                                  </w:r>
                                  <w:proofErr w:type="spellStart"/>
                                  <w:r w:rsidRPr="00222F75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disp</w:t>
                                  </w:r>
                                  <w:proofErr w:type="spellEnd"/>
                                  <w:r w:rsidRPr="00222F75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(</w:t>
                                  </w:r>
                                  <w:r w:rsidRPr="00222F75">
                                    <w:rPr>
                                      <w:rFonts w:ascii="Consolas" w:hAnsi="Consolas" w:cs="宋体"/>
                                      <w:color w:val="A709F5"/>
                                      <w:kern w:val="0"/>
                                      <w:sz w:val="20"/>
                                      <w:szCs w:val="20"/>
                                    </w:rPr>
                                    <w:t>'</w:t>
                                  </w:r>
                                  <w:r w:rsidRPr="00222F75">
                                    <w:rPr>
                                      <w:rFonts w:ascii="Consolas" w:hAnsi="Consolas" w:cs="宋体"/>
                                      <w:color w:val="A709F5"/>
                                      <w:kern w:val="0"/>
                                      <w:sz w:val="20"/>
                                      <w:szCs w:val="20"/>
                                    </w:rPr>
                                    <w:t>不稳定</w:t>
                                  </w:r>
                                  <w:r w:rsidRPr="00222F75">
                                    <w:rPr>
                                      <w:rFonts w:ascii="Consolas" w:hAnsi="Consolas" w:cs="宋体"/>
                                      <w:color w:val="A709F5"/>
                                      <w:kern w:val="0"/>
                                      <w:sz w:val="20"/>
                                      <w:szCs w:val="20"/>
                                    </w:rPr>
                                    <w:t>'</w:t>
                                  </w:r>
                                  <w:r w:rsidRPr="00222F75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)</w:t>
                                  </w:r>
                                </w:p>
                                <w:p w14:paraId="78C09458" w14:textId="77777777" w:rsidR="00222F75" w:rsidRPr="00222F75" w:rsidRDefault="00222F75" w:rsidP="00222F75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222F75">
                                    <w:rPr>
                                      <w:rFonts w:ascii="Consolas" w:hAnsi="Consolas" w:cs="宋体"/>
                                      <w:color w:val="0E00FF"/>
                                      <w:kern w:val="0"/>
                                      <w:sz w:val="20"/>
                                      <w:szCs w:val="20"/>
                                    </w:rPr>
                                    <w:t xml:space="preserve">end </w:t>
                                  </w:r>
                                </w:p>
                                <w:p w14:paraId="0F07FBF8" w14:textId="77777777" w:rsidR="00222F75" w:rsidRPr="00222F75" w:rsidRDefault="00222F75" w:rsidP="00222F75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222F75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un=</w:t>
                                  </w:r>
                                  <w:proofErr w:type="gramStart"/>
                                  <w:r w:rsidRPr="00222F75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zeros(</w:t>
                                  </w:r>
                                  <w:proofErr w:type="gramEnd"/>
                                  <w:r w:rsidRPr="00222F75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1,100);</w:t>
                                  </w:r>
                                </w:p>
                                <w:p w14:paraId="405A0048" w14:textId="77777777" w:rsidR="00222F75" w:rsidRPr="00222F75" w:rsidRDefault="00222F75" w:rsidP="00222F75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proofErr w:type="gramStart"/>
                                  <w:r w:rsidRPr="00222F75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un(</w:t>
                                  </w:r>
                                  <w:proofErr w:type="gramEnd"/>
                                  <w:r w:rsidRPr="00222F75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1) = 1;</w:t>
                                  </w:r>
                                </w:p>
                                <w:p w14:paraId="57C9A3EB" w14:textId="77777777" w:rsidR="00222F75" w:rsidRPr="00222F75" w:rsidRDefault="00222F75" w:rsidP="00222F75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proofErr w:type="spellStart"/>
                                  <w:r w:rsidRPr="00222F75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sn</w:t>
                                  </w:r>
                                  <w:proofErr w:type="spellEnd"/>
                                  <w:r w:rsidRPr="00222F75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=filter(</w:t>
                                  </w:r>
                                  <w:proofErr w:type="spellStart"/>
                                  <w:proofErr w:type="gramStart"/>
                                  <w:r w:rsidRPr="00222F75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B,A</w:t>
                                  </w:r>
                                  <w:proofErr w:type="gramEnd"/>
                                  <w:r w:rsidRPr="00222F75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,un</w:t>
                                  </w:r>
                                  <w:proofErr w:type="spellEnd"/>
                                  <w:r w:rsidRPr="00222F75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);</w:t>
                                  </w:r>
                                </w:p>
                                <w:p w14:paraId="6DA25F6F" w14:textId="77777777" w:rsidR="00222F75" w:rsidRPr="00222F75" w:rsidRDefault="00222F75" w:rsidP="00222F75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222F75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n=</w:t>
                                  </w:r>
                                  <w:proofErr w:type="gramStart"/>
                                  <w:r w:rsidRPr="00222F75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0:length</w:t>
                                  </w:r>
                                  <w:proofErr w:type="gramEnd"/>
                                  <w:r w:rsidRPr="00222F75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(</w:t>
                                  </w:r>
                                  <w:proofErr w:type="spellStart"/>
                                  <w:r w:rsidRPr="00222F75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sn</w:t>
                                  </w:r>
                                  <w:proofErr w:type="spellEnd"/>
                                  <w:r w:rsidRPr="00222F75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)-1;</w:t>
                                  </w:r>
                                </w:p>
                                <w:p w14:paraId="09342934" w14:textId="77777777" w:rsidR="00222F75" w:rsidRPr="00222F75" w:rsidRDefault="00222F75" w:rsidP="00222F75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222F75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plot(</w:t>
                                  </w:r>
                                  <w:proofErr w:type="spellStart"/>
                                  <w:proofErr w:type="gramStart"/>
                                  <w:r w:rsidRPr="00222F75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n,sn</w:t>
                                  </w:r>
                                  <w:proofErr w:type="spellEnd"/>
                                  <w:proofErr w:type="gramEnd"/>
                                  <w:r w:rsidRPr="00222F75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);</w:t>
                                  </w:r>
                                </w:p>
                                <w:p w14:paraId="311D5761" w14:textId="77777777" w:rsidR="00222F75" w:rsidRPr="00222F75" w:rsidRDefault="00222F75" w:rsidP="00222F75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proofErr w:type="spellStart"/>
                                  <w:r w:rsidRPr="00222F75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xlabel</w:t>
                                  </w:r>
                                  <w:proofErr w:type="spellEnd"/>
                                  <w:r w:rsidRPr="00222F75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(</w:t>
                                  </w:r>
                                  <w:r w:rsidRPr="00222F75">
                                    <w:rPr>
                                      <w:rFonts w:ascii="Consolas" w:hAnsi="Consolas" w:cs="宋体"/>
                                      <w:color w:val="A709F5"/>
                                      <w:kern w:val="0"/>
                                      <w:sz w:val="20"/>
                                      <w:szCs w:val="20"/>
                                    </w:rPr>
                                    <w:t>'n'</w:t>
                                  </w:r>
                                  <w:r w:rsidRPr="00222F75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)</w:t>
                                  </w:r>
                                </w:p>
                                <w:p w14:paraId="65FFE7E1" w14:textId="24C34F50" w:rsidR="00222F75" w:rsidRPr="00222F75" w:rsidRDefault="00222F75" w:rsidP="00222F75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proofErr w:type="spellStart"/>
                                  <w:r w:rsidRPr="00222F75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ylabel</w:t>
                                  </w:r>
                                  <w:proofErr w:type="spellEnd"/>
                                  <w:r w:rsidRPr="00222F75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(</w:t>
                                  </w:r>
                                  <w:r w:rsidRPr="00222F75">
                                    <w:rPr>
                                      <w:rFonts w:ascii="Consolas" w:hAnsi="Consolas" w:cs="宋体"/>
                                      <w:color w:val="A709F5"/>
                                      <w:kern w:val="0"/>
                                      <w:sz w:val="20"/>
                                      <w:szCs w:val="20"/>
                                    </w:rPr>
                                    <w:t>'H(n)'</w:t>
                                  </w:r>
                                  <w:r w:rsidRPr="00222F75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22EB399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文本框 2" o:spid="_x0000_s1026" type="#_x0000_t202" style="position:absolute;left:0;text-align:left;margin-left:152.4pt;margin-top:28pt;width:185.9pt;height:284.8pt;z-index:251659264;visibility:visible;mso-wrap-style:square;mso-width-percent:40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" stroked="f">
                      <v:textbox>
                        <w:txbxContent>
                          <w:p w14:paraId="782B4836" w14:textId="2E55B1C3" w:rsidR="00222F75" w:rsidRPr="00222F75" w:rsidRDefault="00222F75" w:rsidP="00222F75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222F75">
                              <w:rPr>
                                <w:rFonts w:ascii="Consolas" w:hAnsi="Consolas" w:cs="宋体"/>
                                <w:color w:val="008013"/>
                                <w:kern w:val="0"/>
                                <w:sz w:val="20"/>
                                <w:szCs w:val="20"/>
                              </w:rPr>
                              <w:t>%P3Q1</w:t>
                            </w:r>
                          </w:p>
                          <w:p w14:paraId="2F7E26CB" w14:textId="77777777" w:rsidR="00222F75" w:rsidRPr="00222F75" w:rsidRDefault="00222F75" w:rsidP="00222F75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222F75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A</w:t>
                            </w:r>
                            <w:proofErr w:type="gramStart"/>
                            <w:r w:rsidRPr="00222F75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=[</w:t>
                            </w:r>
                            <w:proofErr w:type="gramEnd"/>
                            <w:r w:rsidRPr="00222F75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1 -0.5 0.25 0];</w:t>
                            </w:r>
                          </w:p>
                          <w:p w14:paraId="15A3183C" w14:textId="77777777" w:rsidR="00222F75" w:rsidRPr="00222F75" w:rsidRDefault="00222F75" w:rsidP="00222F75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222F75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B</w:t>
                            </w:r>
                            <w:proofErr w:type="gramStart"/>
                            <w:r w:rsidRPr="00222F75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=[</w:t>
                            </w:r>
                            <w:proofErr w:type="gramEnd"/>
                            <w:r w:rsidRPr="00222F75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1 2 0.27 1];</w:t>
                            </w:r>
                          </w:p>
                          <w:p w14:paraId="2CE56B26" w14:textId="77777777" w:rsidR="00222F75" w:rsidRPr="00222F75" w:rsidRDefault="00222F75" w:rsidP="00222F75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222F75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p=roots(A);</w:t>
                            </w:r>
                          </w:p>
                          <w:p w14:paraId="784C50DE" w14:textId="77777777" w:rsidR="00222F75" w:rsidRPr="00222F75" w:rsidRDefault="00222F75" w:rsidP="00222F75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222F75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pm=abs(p);</w:t>
                            </w:r>
                          </w:p>
                          <w:p w14:paraId="22C73A1A" w14:textId="77777777" w:rsidR="00222F75" w:rsidRPr="00222F75" w:rsidRDefault="00222F75" w:rsidP="00222F75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222F75">
                              <w:rPr>
                                <w:rFonts w:ascii="Consolas" w:hAnsi="Consolas" w:cs="宋体"/>
                                <w:color w:val="0E00FF"/>
                                <w:kern w:val="0"/>
                                <w:sz w:val="20"/>
                                <w:szCs w:val="20"/>
                              </w:rPr>
                              <w:t>if</w:t>
                            </w:r>
                            <w:r w:rsidRPr="00222F75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 xml:space="preserve">  max</w:t>
                            </w:r>
                            <w:proofErr w:type="gramEnd"/>
                            <w:r w:rsidRPr="00222F75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 xml:space="preserve">(pm)&lt;1 </w:t>
                            </w:r>
                          </w:p>
                          <w:p w14:paraId="500CCF30" w14:textId="77777777" w:rsidR="00222F75" w:rsidRPr="00222F75" w:rsidRDefault="00222F75" w:rsidP="00222F75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222F75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proofErr w:type="spellStart"/>
                            <w:r w:rsidRPr="00222F75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disp</w:t>
                            </w:r>
                            <w:proofErr w:type="spellEnd"/>
                            <w:r w:rsidRPr="00222F75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r w:rsidRPr="00222F75">
                              <w:rPr>
                                <w:rFonts w:ascii="Consolas" w:hAnsi="Consolas" w:cs="宋体"/>
                                <w:color w:val="A709F5"/>
                                <w:kern w:val="0"/>
                                <w:sz w:val="20"/>
                                <w:szCs w:val="20"/>
                              </w:rPr>
                              <w:t>'</w:t>
                            </w:r>
                            <w:r w:rsidRPr="00222F75">
                              <w:rPr>
                                <w:rFonts w:ascii="Consolas" w:hAnsi="Consolas" w:cs="宋体"/>
                                <w:color w:val="A709F5"/>
                                <w:kern w:val="0"/>
                                <w:sz w:val="20"/>
                                <w:szCs w:val="20"/>
                              </w:rPr>
                              <w:t>稳定</w:t>
                            </w:r>
                            <w:r w:rsidRPr="00222F75">
                              <w:rPr>
                                <w:rFonts w:ascii="Consolas" w:hAnsi="Consolas" w:cs="宋体"/>
                                <w:color w:val="A709F5"/>
                                <w:kern w:val="0"/>
                                <w:sz w:val="20"/>
                                <w:szCs w:val="20"/>
                              </w:rPr>
                              <w:t>'</w:t>
                            </w:r>
                            <w:r w:rsidRPr="00222F75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)</w:t>
                            </w:r>
                          </w:p>
                          <w:p w14:paraId="167532D1" w14:textId="77777777" w:rsidR="00222F75" w:rsidRPr="00222F75" w:rsidRDefault="00222F75" w:rsidP="00222F75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222F75">
                              <w:rPr>
                                <w:rFonts w:ascii="Consolas" w:hAnsi="Consolas" w:cs="宋体"/>
                                <w:color w:val="0E00FF"/>
                                <w:kern w:val="0"/>
                                <w:sz w:val="20"/>
                                <w:szCs w:val="20"/>
                              </w:rPr>
                              <w:t xml:space="preserve">else </w:t>
                            </w:r>
                          </w:p>
                          <w:p w14:paraId="292B2F41" w14:textId="77777777" w:rsidR="00222F75" w:rsidRPr="00222F75" w:rsidRDefault="00222F75" w:rsidP="00222F75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222F75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proofErr w:type="spellStart"/>
                            <w:r w:rsidRPr="00222F75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disp</w:t>
                            </w:r>
                            <w:proofErr w:type="spellEnd"/>
                            <w:r w:rsidRPr="00222F75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r w:rsidRPr="00222F75">
                              <w:rPr>
                                <w:rFonts w:ascii="Consolas" w:hAnsi="Consolas" w:cs="宋体"/>
                                <w:color w:val="A709F5"/>
                                <w:kern w:val="0"/>
                                <w:sz w:val="20"/>
                                <w:szCs w:val="20"/>
                              </w:rPr>
                              <w:t>'</w:t>
                            </w:r>
                            <w:r w:rsidRPr="00222F75">
                              <w:rPr>
                                <w:rFonts w:ascii="Consolas" w:hAnsi="Consolas" w:cs="宋体"/>
                                <w:color w:val="A709F5"/>
                                <w:kern w:val="0"/>
                                <w:sz w:val="20"/>
                                <w:szCs w:val="20"/>
                              </w:rPr>
                              <w:t>不稳定</w:t>
                            </w:r>
                            <w:r w:rsidRPr="00222F75">
                              <w:rPr>
                                <w:rFonts w:ascii="Consolas" w:hAnsi="Consolas" w:cs="宋体"/>
                                <w:color w:val="A709F5"/>
                                <w:kern w:val="0"/>
                                <w:sz w:val="20"/>
                                <w:szCs w:val="20"/>
                              </w:rPr>
                              <w:t>'</w:t>
                            </w:r>
                            <w:r w:rsidRPr="00222F75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)</w:t>
                            </w:r>
                          </w:p>
                          <w:p w14:paraId="78C09458" w14:textId="77777777" w:rsidR="00222F75" w:rsidRPr="00222F75" w:rsidRDefault="00222F75" w:rsidP="00222F75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222F75">
                              <w:rPr>
                                <w:rFonts w:ascii="Consolas" w:hAnsi="Consolas" w:cs="宋体"/>
                                <w:color w:val="0E00FF"/>
                                <w:kern w:val="0"/>
                                <w:sz w:val="20"/>
                                <w:szCs w:val="20"/>
                              </w:rPr>
                              <w:t xml:space="preserve">end </w:t>
                            </w:r>
                          </w:p>
                          <w:p w14:paraId="0F07FBF8" w14:textId="77777777" w:rsidR="00222F75" w:rsidRPr="00222F75" w:rsidRDefault="00222F75" w:rsidP="00222F75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222F75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un=</w:t>
                            </w:r>
                            <w:proofErr w:type="gramStart"/>
                            <w:r w:rsidRPr="00222F75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zeros(</w:t>
                            </w:r>
                            <w:proofErr w:type="gramEnd"/>
                            <w:r w:rsidRPr="00222F75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1,100);</w:t>
                            </w:r>
                          </w:p>
                          <w:p w14:paraId="405A0048" w14:textId="77777777" w:rsidR="00222F75" w:rsidRPr="00222F75" w:rsidRDefault="00222F75" w:rsidP="00222F75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222F75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un(</w:t>
                            </w:r>
                            <w:proofErr w:type="gramEnd"/>
                            <w:r w:rsidRPr="00222F75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1) = 1;</w:t>
                            </w:r>
                          </w:p>
                          <w:p w14:paraId="57C9A3EB" w14:textId="77777777" w:rsidR="00222F75" w:rsidRPr="00222F75" w:rsidRDefault="00222F75" w:rsidP="00222F75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proofErr w:type="spellStart"/>
                            <w:r w:rsidRPr="00222F75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sn</w:t>
                            </w:r>
                            <w:proofErr w:type="spellEnd"/>
                            <w:r w:rsidRPr="00222F75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=filter(</w:t>
                            </w:r>
                            <w:proofErr w:type="spellStart"/>
                            <w:proofErr w:type="gramStart"/>
                            <w:r w:rsidRPr="00222F75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B,A</w:t>
                            </w:r>
                            <w:proofErr w:type="gramEnd"/>
                            <w:r w:rsidRPr="00222F75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,un</w:t>
                            </w:r>
                            <w:proofErr w:type="spellEnd"/>
                            <w:r w:rsidRPr="00222F75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);</w:t>
                            </w:r>
                          </w:p>
                          <w:p w14:paraId="6DA25F6F" w14:textId="77777777" w:rsidR="00222F75" w:rsidRPr="00222F75" w:rsidRDefault="00222F75" w:rsidP="00222F75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222F75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n=</w:t>
                            </w:r>
                            <w:proofErr w:type="gramStart"/>
                            <w:r w:rsidRPr="00222F75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0:length</w:t>
                            </w:r>
                            <w:proofErr w:type="gramEnd"/>
                            <w:r w:rsidRPr="00222F75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proofErr w:type="spellStart"/>
                            <w:r w:rsidRPr="00222F75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sn</w:t>
                            </w:r>
                            <w:proofErr w:type="spellEnd"/>
                            <w:r w:rsidRPr="00222F75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)-1;</w:t>
                            </w:r>
                          </w:p>
                          <w:p w14:paraId="09342934" w14:textId="77777777" w:rsidR="00222F75" w:rsidRPr="00222F75" w:rsidRDefault="00222F75" w:rsidP="00222F75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222F75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plot(</w:t>
                            </w:r>
                            <w:proofErr w:type="spellStart"/>
                            <w:proofErr w:type="gramStart"/>
                            <w:r w:rsidRPr="00222F75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n,sn</w:t>
                            </w:r>
                            <w:proofErr w:type="spellEnd"/>
                            <w:proofErr w:type="gramEnd"/>
                            <w:r w:rsidRPr="00222F75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);</w:t>
                            </w:r>
                          </w:p>
                          <w:p w14:paraId="311D5761" w14:textId="77777777" w:rsidR="00222F75" w:rsidRPr="00222F75" w:rsidRDefault="00222F75" w:rsidP="00222F75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proofErr w:type="spellStart"/>
                            <w:r w:rsidRPr="00222F75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xlabel</w:t>
                            </w:r>
                            <w:proofErr w:type="spellEnd"/>
                            <w:r w:rsidRPr="00222F75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r w:rsidRPr="00222F75">
                              <w:rPr>
                                <w:rFonts w:ascii="Consolas" w:hAnsi="Consolas" w:cs="宋体"/>
                                <w:color w:val="A709F5"/>
                                <w:kern w:val="0"/>
                                <w:sz w:val="20"/>
                                <w:szCs w:val="20"/>
                              </w:rPr>
                              <w:t>'n'</w:t>
                            </w:r>
                            <w:r w:rsidRPr="00222F75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)</w:t>
                            </w:r>
                          </w:p>
                          <w:p w14:paraId="65FFE7E1" w14:textId="24C34F50" w:rsidR="00222F75" w:rsidRPr="00222F75" w:rsidRDefault="00222F75" w:rsidP="00222F75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proofErr w:type="spellStart"/>
                            <w:r w:rsidRPr="00222F75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ylabel</w:t>
                            </w:r>
                            <w:proofErr w:type="spellEnd"/>
                            <w:r w:rsidRPr="00222F75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r w:rsidRPr="00222F75">
                              <w:rPr>
                                <w:rFonts w:ascii="Consolas" w:hAnsi="Consolas" w:cs="宋体"/>
                                <w:color w:val="A709F5"/>
                                <w:kern w:val="0"/>
                                <w:sz w:val="20"/>
                                <w:szCs w:val="20"/>
                              </w:rPr>
                              <w:t>'H(n)'</w:t>
                            </w:r>
                            <w:r w:rsidRPr="00222F75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)</w:t>
                            </w:r>
                          </w:p>
                        </w:txbxContent>
                      </v:textbox>
                      <w10:wrap type="topAndBottom"/>
                    </v:shape>
                  </w:pict>
                </mc:Fallback>
              </mc:AlternateContent>
            </w:r>
            <w:r>
              <w:rPr>
                <w:rFonts w:ascii="宋体" w:hint="eastAsia"/>
                <w:kern w:val="0"/>
                <w:sz w:val="20"/>
                <w:szCs w:val="20"/>
              </w:rPr>
              <w:t>得到极点为</w:t>
            </w:r>
            <m:oMath>
              <m:r>
                <w:rPr>
                  <w:rFonts w:ascii="Cambria Math" w:hAnsi="Cambria Math" w:hint="eastAsia"/>
                  <w:kern w:val="0"/>
                  <w:sz w:val="20"/>
                  <w:szCs w:val="20"/>
                </w:rPr>
                <m:t>0</m:t>
              </m:r>
              <m:r>
                <w:rPr>
                  <w:rFonts w:ascii="Cambria Math" w:hAnsi="Cambria Math" w:hint="eastAsia"/>
                  <w:kern w:val="0"/>
                  <w:sz w:val="20"/>
                  <w:szCs w:val="20"/>
                </w:rPr>
                <m:t>，</m:t>
              </m:r>
              <m:r>
                <w:rPr>
                  <w:rFonts w:ascii="Cambria Math" w:hAnsi="Cambria Math"/>
                  <w:kern w:val="0"/>
                  <w:sz w:val="20"/>
                  <w:szCs w:val="20"/>
                </w:rPr>
                <m:t>0.25±0.433i</m:t>
              </m:r>
            </m:oMath>
            <w:r>
              <w:rPr>
                <w:rFonts w:ascii="宋体" w:hint="eastAsia"/>
                <w:kern w:val="0"/>
                <w:sz w:val="20"/>
                <w:szCs w:val="20"/>
              </w:rPr>
              <w:t>。</w:t>
            </w:r>
            <w:r w:rsidRPr="002A37E2">
              <w:rPr>
                <w:rFonts w:ascii="宋体" w:hint="eastAsia"/>
                <w:kern w:val="0"/>
                <w:sz w:val="20"/>
                <w:szCs w:val="20"/>
              </w:rPr>
              <w:t xml:space="preserve">H(z)的收敛域包含单位圆，系统是稳定的系统。 </w:t>
            </w:r>
          </w:p>
          <w:p w14:paraId="7E6F37F3" w14:textId="748B4288" w:rsidR="00D35B45" w:rsidRDefault="00D35B45" w:rsidP="00D35B45">
            <w:pPr>
              <w:autoSpaceDE w:val="0"/>
              <w:autoSpaceDN w:val="0"/>
              <w:adjustRightInd w:val="0"/>
              <w:spacing w:line="360" w:lineRule="auto"/>
              <w:ind w:firstLineChars="200" w:firstLine="420"/>
              <w:jc w:val="left"/>
              <w:rPr>
                <w:rFonts w:ascii="宋体"/>
                <w:kern w:val="0"/>
                <w:szCs w:val="21"/>
              </w:rPr>
            </w:pPr>
            <w:r>
              <w:rPr>
                <w:rFonts w:ascii="宋体" w:hint="eastAsia"/>
                <w:kern w:val="0"/>
                <w:szCs w:val="21"/>
              </w:rPr>
              <w:t>b.画出当</w:t>
            </w:r>
            <w:r>
              <w:rPr>
                <w:rFonts w:ascii="宋体"/>
                <w:kern w:val="0"/>
                <w:position w:val="-6"/>
                <w:szCs w:val="21"/>
              </w:rPr>
              <w:object w:dxaOrig="1118" w:dyaOrig="279" w14:anchorId="7D80AFF5">
                <v:shape id="对象 38" o:spid="_x0000_i1032" type="#_x0000_t75" style="width:56pt;height:13.6pt" o:ole="">
                  <v:imagedata r:id="rId20" o:title=""/>
                </v:shape>
                <o:OLEObject Type="Embed" ProgID="Equation.DSMT4" ShapeID="对象 38" DrawAspect="Content" ObjectID="_1715715848" r:id="rId21"/>
              </w:object>
            </w:r>
            <w:r>
              <w:rPr>
                <w:rFonts w:ascii="宋体" w:hint="eastAsia"/>
                <w:kern w:val="0"/>
                <w:szCs w:val="21"/>
              </w:rPr>
              <w:t>时系统的冲激响应。确定冲激响应的稳定性。</w:t>
            </w:r>
            <w:bookmarkStart w:id="1" w:name="OLE_LINK21"/>
          </w:p>
          <w:p w14:paraId="0BC26017" w14:textId="77777777" w:rsidR="00D35B45" w:rsidRDefault="00D35B45" w:rsidP="00D35B45">
            <w:pPr>
              <w:autoSpaceDE w:val="0"/>
              <w:autoSpaceDN w:val="0"/>
              <w:adjustRightInd w:val="0"/>
              <w:spacing w:line="360" w:lineRule="auto"/>
              <w:ind w:firstLineChars="200" w:firstLine="420"/>
              <w:jc w:val="left"/>
              <w:rPr>
                <w:rFonts w:ascii="宋体"/>
                <w:kern w:val="0"/>
                <w:szCs w:val="21"/>
              </w:rPr>
            </w:pPr>
            <w:r>
              <w:rPr>
                <w:rFonts w:ascii="宋体" w:hint="eastAsia"/>
                <w:kern w:val="0"/>
                <w:szCs w:val="21"/>
              </w:rPr>
              <w:t>运行结果：</w:t>
            </w:r>
          </w:p>
          <w:p w14:paraId="4A5F3C2F" w14:textId="77777777" w:rsidR="002A37E2" w:rsidRDefault="002A37E2" w:rsidP="002A37E2">
            <w:pPr>
              <w:keepNext/>
              <w:autoSpaceDE w:val="0"/>
              <w:autoSpaceDN w:val="0"/>
              <w:adjustRightInd w:val="0"/>
              <w:spacing w:line="360" w:lineRule="auto"/>
              <w:ind w:firstLineChars="200" w:firstLine="420"/>
              <w:jc w:val="center"/>
            </w:pPr>
            <w:r>
              <w:rPr>
                <w:rFonts w:ascii="宋体" w:hint="eastAsia"/>
                <w:noProof/>
                <w:kern w:val="0"/>
                <w:szCs w:val="21"/>
              </w:rPr>
              <w:drawing>
                <wp:inline distT="0" distB="0" distL="0" distR="0" wp14:anchorId="7A164D42" wp14:editId="6F33FA59">
                  <wp:extent cx="2629786" cy="1972271"/>
                  <wp:effectExtent l="0" t="0" r="0" b="9525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44158" cy="19830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AECFABE" w14:textId="23E48608" w:rsidR="00D35B45" w:rsidRPr="00DF6A51" w:rsidRDefault="002A37E2" w:rsidP="00DF6A51">
            <w:pPr>
              <w:pStyle w:val="ac"/>
              <w:jc w:val="center"/>
              <w:rPr>
                <w:rFonts w:ascii="宋体" w:eastAsia="宋体" w:hAnsi="宋体"/>
                <w:sz w:val="18"/>
                <w:szCs w:val="18"/>
              </w:rPr>
            </w:pPr>
            <w:r w:rsidRPr="002A37E2">
              <w:rPr>
                <w:rFonts w:ascii="宋体" w:eastAsia="宋体" w:hAnsi="宋体"/>
                <w:sz w:val="18"/>
                <w:szCs w:val="18"/>
              </w:rPr>
              <w:t xml:space="preserve">图 </w:t>
            </w:r>
            <w:r w:rsidRPr="002A37E2">
              <w:rPr>
                <w:rFonts w:ascii="宋体" w:eastAsia="宋体" w:hAnsi="宋体"/>
                <w:sz w:val="18"/>
                <w:szCs w:val="18"/>
              </w:rPr>
              <w:fldChar w:fldCharType="begin"/>
            </w:r>
            <w:r w:rsidRPr="002A37E2">
              <w:rPr>
                <w:rFonts w:ascii="宋体" w:eastAsia="宋体" w:hAnsi="宋体"/>
                <w:sz w:val="18"/>
                <w:szCs w:val="18"/>
              </w:rPr>
              <w:instrText xml:space="preserve"> SEQ 图 \* ARABIC </w:instrText>
            </w:r>
            <w:r w:rsidRPr="002A37E2">
              <w:rPr>
                <w:rFonts w:ascii="宋体" w:eastAsia="宋体" w:hAnsi="宋体"/>
                <w:sz w:val="18"/>
                <w:szCs w:val="18"/>
              </w:rPr>
              <w:fldChar w:fldCharType="separate"/>
            </w:r>
            <w:r w:rsidR="00350681">
              <w:rPr>
                <w:rFonts w:ascii="宋体" w:eastAsia="宋体" w:hAnsi="宋体"/>
                <w:noProof/>
                <w:sz w:val="18"/>
                <w:szCs w:val="18"/>
              </w:rPr>
              <w:t>1</w:t>
            </w:r>
            <w:r w:rsidRPr="002A37E2">
              <w:rPr>
                <w:rFonts w:ascii="宋体" w:eastAsia="宋体" w:hAnsi="宋体"/>
                <w:sz w:val="18"/>
                <w:szCs w:val="18"/>
              </w:rPr>
              <w:fldChar w:fldCharType="end"/>
            </w:r>
            <w:r>
              <w:rPr>
                <w:rFonts w:ascii="宋体" w:eastAsia="宋体" w:hAnsi="宋体"/>
                <w:sz w:val="18"/>
                <w:szCs w:val="18"/>
              </w:rPr>
              <w:t xml:space="preserve">  </w:t>
            </w:r>
            <w:r>
              <w:rPr>
                <w:rFonts w:ascii="宋体" w:eastAsia="宋体" w:hAnsi="宋体" w:hint="eastAsia"/>
                <w:sz w:val="18"/>
                <w:szCs w:val="18"/>
              </w:rPr>
              <w:t>实验3.1</w:t>
            </w:r>
            <w:r w:rsidRPr="002A37E2">
              <w:rPr>
                <w:rFonts w:ascii="宋体" w:eastAsia="宋体" w:hAnsi="宋体" w:hint="eastAsia"/>
                <w:sz w:val="18"/>
                <w:szCs w:val="18"/>
              </w:rPr>
              <w:t>当</w:t>
            </w:r>
            <m:oMath>
              <m:r>
                <w:rPr>
                  <w:rFonts w:ascii="Cambria Math" w:eastAsia="宋体" w:hAnsi="Cambria Math"/>
                  <w:sz w:val="18"/>
                  <w:szCs w:val="18"/>
                </w:rPr>
                <m:t>0≤n≤100</m:t>
              </m:r>
            </m:oMath>
            <w:r w:rsidRPr="002A37E2">
              <w:rPr>
                <w:rFonts w:ascii="宋体" w:eastAsia="宋体" w:hAnsi="宋体" w:hint="eastAsia"/>
                <w:sz w:val="18"/>
                <w:szCs w:val="18"/>
              </w:rPr>
              <w:t>时系统的冲激响应</w:t>
            </w:r>
          </w:p>
          <w:p w14:paraId="305C2131" w14:textId="77777777" w:rsidR="00D35B45" w:rsidRDefault="00D35B45" w:rsidP="00D35B45">
            <w:pPr>
              <w:autoSpaceDE w:val="0"/>
              <w:autoSpaceDN w:val="0"/>
              <w:adjustRightInd w:val="0"/>
              <w:spacing w:line="360" w:lineRule="auto"/>
              <w:ind w:firstLineChars="200" w:firstLine="420"/>
              <w:jc w:val="left"/>
              <w:rPr>
                <w:rFonts w:ascii="宋体"/>
                <w:kern w:val="0"/>
                <w:szCs w:val="21"/>
              </w:rPr>
            </w:pPr>
            <w:r>
              <w:rPr>
                <w:rFonts w:ascii="宋体" w:hint="eastAsia"/>
                <w:kern w:val="0"/>
                <w:szCs w:val="21"/>
              </w:rPr>
              <w:lastRenderedPageBreak/>
              <w:t>结果分析：</w:t>
            </w:r>
          </w:p>
          <w:p w14:paraId="59722A4B" w14:textId="6A0E6DF2" w:rsidR="00D35B45" w:rsidRDefault="00E5360D" w:rsidP="00D35B45">
            <w:pPr>
              <w:autoSpaceDE w:val="0"/>
              <w:autoSpaceDN w:val="0"/>
              <w:adjustRightInd w:val="0"/>
              <w:spacing w:line="360" w:lineRule="auto"/>
              <w:ind w:firstLineChars="200" w:firstLine="420"/>
              <w:jc w:val="left"/>
              <w:rPr>
                <w:rFonts w:ascii="宋体"/>
                <w:kern w:val="0"/>
                <w:szCs w:val="21"/>
              </w:rPr>
            </w:pPr>
            <w:r>
              <w:rPr>
                <w:rFonts w:ascii="宋体" w:hint="eastAsia"/>
                <w:kern w:val="0"/>
                <w:szCs w:val="21"/>
              </w:rPr>
              <w:t>输入为冲激函数时，输出函数收敛至0，系统的冲激响应是稳定的。</w:t>
            </w:r>
          </w:p>
          <w:p w14:paraId="0BCD62C1" w14:textId="77777777" w:rsidR="00D35B45" w:rsidRDefault="00D35B45" w:rsidP="00D35B45">
            <w:pPr>
              <w:autoSpaceDE w:val="0"/>
              <w:autoSpaceDN w:val="0"/>
              <w:adjustRightInd w:val="0"/>
              <w:spacing w:line="360" w:lineRule="auto"/>
              <w:jc w:val="left"/>
            </w:pPr>
            <w:r>
              <w:rPr>
                <w:rFonts w:ascii="宋体" w:hint="eastAsia"/>
                <w:kern w:val="0"/>
                <w:szCs w:val="21"/>
              </w:rPr>
              <w:t>2.</w:t>
            </w:r>
            <w:r>
              <w:rPr>
                <w:rFonts w:hint="eastAsia"/>
              </w:rPr>
              <w:t>下面四个二</w:t>
            </w:r>
            <w:proofErr w:type="gramStart"/>
            <w:r>
              <w:rPr>
                <w:rFonts w:hint="eastAsia"/>
              </w:rPr>
              <w:t>阶网络</w:t>
            </w:r>
            <w:proofErr w:type="gramEnd"/>
            <w:r>
              <w:rPr>
                <w:rFonts w:hint="eastAsia"/>
              </w:rPr>
              <w:t>的系统函数具有一样的极点分布：</w:t>
            </w:r>
          </w:p>
          <w:p w14:paraId="615241FB" w14:textId="77777777" w:rsidR="00D35B45" w:rsidRDefault="00D35B45" w:rsidP="00D35B45">
            <w:pPr>
              <w:pStyle w:val="a9"/>
              <w:ind w:left="360" w:firstLineChars="0" w:firstLine="0"/>
            </w:pPr>
          </w:p>
          <w:p w14:paraId="2BBA190B" w14:textId="08E07E6D" w:rsidR="00D35B45" w:rsidRPr="00D35B45" w:rsidRDefault="00A50E9D" w:rsidP="00D35B45">
            <w:pPr>
              <w:pStyle w:val="a9"/>
              <w:ind w:left="360" w:firstLineChars="0"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d>
                  <m:dPr>
                    <m:begChr m:val="（"/>
                    <m:endChr m:val="）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z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-1.6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0.9425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2</m:t>
                        </m:r>
                      </m:sup>
                    </m:sSup>
                  </m:den>
                </m:f>
              </m:oMath>
            </m:oMathPara>
          </w:p>
          <w:p w14:paraId="1D5F9330" w14:textId="469CD3AD" w:rsidR="00D35B45" w:rsidRPr="00E5360D" w:rsidRDefault="00A50E9D" w:rsidP="00D35B45">
            <w:pPr>
              <w:pStyle w:val="a9"/>
              <w:ind w:left="360" w:firstLineChars="0"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d>
                  <m:dPr>
                    <m:begChr m:val="（"/>
                    <m:endChr m:val="）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z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-0.3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-1.6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0.9425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2</m:t>
                        </m:r>
                      </m:sup>
                    </m:sSup>
                  </m:den>
                </m:f>
              </m:oMath>
            </m:oMathPara>
          </w:p>
          <w:p w14:paraId="3505C391" w14:textId="78E168A1" w:rsidR="00E5360D" w:rsidRPr="00E5360D" w:rsidRDefault="00A50E9D" w:rsidP="00E5360D">
            <w:pPr>
              <w:pStyle w:val="a9"/>
              <w:ind w:left="360" w:firstLineChars="0"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</w:rPr>
                      <m:t>3</m:t>
                    </m:r>
                  </m:sub>
                </m:sSub>
                <m:d>
                  <m:dPr>
                    <m:begChr m:val="（"/>
                    <m:endChr m:val="）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z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-0.</m:t>
                    </m:r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</w:rPr>
                      <m:t>8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-1.6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0.9425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2</m:t>
                        </m:r>
                      </m:sup>
                    </m:sSup>
                  </m:den>
                </m:f>
              </m:oMath>
            </m:oMathPara>
          </w:p>
          <w:p w14:paraId="392C6CB7" w14:textId="52F63A9B" w:rsidR="00E5360D" w:rsidRPr="00E5360D" w:rsidRDefault="00A50E9D" w:rsidP="00E5360D">
            <w:pPr>
              <w:pStyle w:val="a9"/>
              <w:ind w:left="360" w:firstLineChars="0"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d>
                  <m:dPr>
                    <m:begChr m:val="（"/>
                    <m:endChr m:val="）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z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-</m:t>
                    </m:r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</w:rPr>
                      <m:t>1.6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 w:hint="eastAsia"/>
                      </w:rPr>
                      <m:t>+</m:t>
                    </m:r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</w:rPr>
                      <m:t>0.8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hint="eastAsia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-1.6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0.9425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2</m:t>
                        </m:r>
                      </m:sup>
                    </m:sSup>
                  </m:den>
                </m:f>
              </m:oMath>
            </m:oMathPara>
          </w:p>
          <w:p w14:paraId="01256F66" w14:textId="77777777" w:rsidR="00D35B45" w:rsidRDefault="00D35B45" w:rsidP="008C369A"/>
          <w:p w14:paraId="142F492A" w14:textId="4F7A615A" w:rsidR="00D35B45" w:rsidRDefault="00D35B45" w:rsidP="00D00DB6">
            <w:pPr>
              <w:spacing w:line="360" w:lineRule="auto"/>
              <w:ind w:firstLineChars="200" w:firstLine="420"/>
            </w:pPr>
            <w:r>
              <w:rPr>
                <w:rFonts w:hint="eastAsia"/>
              </w:rPr>
              <w:t>试用</w:t>
            </w:r>
            <w:proofErr w:type="spellStart"/>
            <w:r>
              <w:rPr>
                <w:rFonts w:hint="eastAsia"/>
              </w:rPr>
              <w:t>matlab</w:t>
            </w:r>
            <w:proofErr w:type="spellEnd"/>
            <w:r>
              <w:rPr>
                <w:rFonts w:hint="eastAsia"/>
              </w:rPr>
              <w:t>语言研究零点分布对于单位脉冲响应的影响，要求：</w:t>
            </w:r>
          </w:p>
          <w:p w14:paraId="75169112" w14:textId="00C2141E" w:rsidR="00D35B45" w:rsidRDefault="00D045AC" w:rsidP="00D00DB6">
            <w:pPr>
              <w:spacing w:line="360" w:lineRule="auto"/>
              <w:ind w:firstLineChars="200" w:firstLine="42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3E10701F" wp14:editId="3CB0C13D">
                      <wp:simplePos x="0" y="0"/>
                      <wp:positionH relativeFrom="column">
                        <wp:posOffset>-24765</wp:posOffset>
                      </wp:positionH>
                      <wp:positionV relativeFrom="paragraph">
                        <wp:posOffset>4709795</wp:posOffset>
                      </wp:positionV>
                      <wp:extent cx="6010010" cy="635"/>
                      <wp:effectExtent l="0" t="0" r="0" b="0"/>
                      <wp:wrapTopAndBottom/>
                      <wp:docPr id="6" name="文本框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010010" cy="635"/>
                              </a:xfrm>
                              <a:prstGeom prst="rect">
                                <a:avLst/>
                              </a:prstGeom>
                              <a:solidFill>
                                <a:prstClr val="white"/>
                              </a:solidFill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E673A1D" w14:textId="2FA6C152" w:rsidR="00AF6228" w:rsidRPr="00AF6228" w:rsidRDefault="00D00DB6" w:rsidP="00AF6228">
                                  <w:pPr>
                                    <w:pStyle w:val="ac"/>
                                    <w:jc w:val="center"/>
                                    <w:rPr>
                                      <w:rFonts w:ascii="宋体" w:eastAsia="宋体" w:hAnsi="宋体"/>
                                      <w:sz w:val="18"/>
                                      <w:szCs w:val="18"/>
                                    </w:rPr>
                                  </w:pPr>
                                  <w:r w:rsidRPr="00AF6228">
                                    <w:rPr>
                                      <w:rFonts w:ascii="宋体" w:eastAsia="宋体" w:hAnsi="宋体" w:hint="eastAsia"/>
                                      <w:sz w:val="18"/>
                                      <w:szCs w:val="18"/>
                                    </w:rPr>
                                    <w:t>图</w:t>
                                  </w:r>
                                  <w:r w:rsidR="00B33DDE">
                                    <w:rPr>
                                      <w:rFonts w:ascii="宋体" w:eastAsia="宋体" w:hAnsi="宋体" w:hint="eastAsia"/>
                                      <w:sz w:val="18"/>
                                      <w:szCs w:val="18"/>
                                    </w:rPr>
                                    <w:t>3</w:t>
                                  </w:r>
                                  <w:r w:rsidR="00B33DDE">
                                    <w:rPr>
                                      <w:rFonts w:ascii="宋体" w:eastAsia="宋体" w:hAnsi="宋体"/>
                                      <w:sz w:val="18"/>
                                      <w:szCs w:val="18"/>
                                    </w:rPr>
                                    <w:t>.</w:t>
                                  </w:r>
                                  <w:r w:rsidRPr="00AF6228">
                                    <w:rPr>
                                      <w:rFonts w:ascii="宋体" w:eastAsia="宋体" w:hAnsi="宋体"/>
                                      <w:sz w:val="18"/>
                                      <w:szCs w:val="18"/>
                                    </w:rPr>
                                    <w:fldChar w:fldCharType="begin"/>
                                  </w:r>
                                  <w:r w:rsidRPr="00AF6228">
                                    <w:rPr>
                                      <w:rFonts w:ascii="宋体" w:eastAsia="宋体" w:hAnsi="宋体"/>
                                      <w:sz w:val="18"/>
                                      <w:szCs w:val="18"/>
                                    </w:rPr>
                                    <w:instrText xml:space="preserve"> </w:instrText>
                                  </w:r>
                                  <w:r w:rsidRPr="00AF6228">
                                    <w:rPr>
                                      <w:rFonts w:ascii="宋体" w:eastAsia="宋体" w:hAnsi="宋体" w:hint="eastAsia"/>
                                      <w:sz w:val="18"/>
                                      <w:szCs w:val="18"/>
                                    </w:rPr>
                                    <w:instrText>SEQ 图 \* ARABIC</w:instrText>
                                  </w:r>
                                  <w:r w:rsidRPr="00AF6228">
                                    <w:rPr>
                                      <w:rFonts w:ascii="宋体" w:eastAsia="宋体" w:hAnsi="宋体"/>
                                      <w:sz w:val="18"/>
                                      <w:szCs w:val="18"/>
                                    </w:rPr>
                                    <w:instrText xml:space="preserve"> </w:instrText>
                                  </w:r>
                                  <w:r w:rsidRPr="00AF6228">
                                    <w:rPr>
                                      <w:rFonts w:ascii="宋体" w:eastAsia="宋体" w:hAnsi="宋体"/>
                                      <w:sz w:val="18"/>
                                      <w:szCs w:val="18"/>
                                    </w:rPr>
                                    <w:fldChar w:fldCharType="separate"/>
                                  </w:r>
                                  <w:r w:rsidR="00350681">
                                    <w:rPr>
                                      <w:rFonts w:ascii="宋体" w:eastAsia="宋体" w:hAnsi="宋体"/>
                                      <w:noProof/>
                                      <w:sz w:val="18"/>
                                      <w:szCs w:val="18"/>
                                    </w:rPr>
                                    <w:t>2</w:t>
                                  </w:r>
                                  <w:r w:rsidRPr="00AF6228">
                                    <w:rPr>
                                      <w:rFonts w:ascii="宋体" w:eastAsia="宋体" w:hAnsi="宋体"/>
                                      <w:sz w:val="18"/>
                                      <w:szCs w:val="18"/>
                                    </w:rPr>
                                    <w:fldChar w:fldCharType="end"/>
                                  </w:r>
                                  <w:r w:rsidRPr="00AF6228">
                                    <w:rPr>
                                      <w:rFonts w:ascii="宋体" w:eastAsia="宋体" w:hAnsi="宋体"/>
                                      <w:sz w:val="18"/>
                                      <w:szCs w:val="18"/>
                                    </w:rPr>
                                    <w:t xml:space="preserve"> 系统</w:t>
                                  </w:r>
                                  <w:r w:rsidRPr="00AF6228">
                                    <w:rPr>
                                      <w:rFonts w:ascii="宋体" w:eastAsia="宋体" w:hAnsi="宋体" w:hint="eastAsia"/>
                                      <w:sz w:val="18"/>
                                      <w:szCs w:val="18"/>
                                    </w:rPr>
                                    <w:t>1</w:t>
                                  </w:r>
                                  <w:r w:rsidRPr="00AF6228">
                                    <w:rPr>
                                      <w:rFonts w:ascii="宋体" w:eastAsia="宋体" w:hAnsi="宋体"/>
                                      <w:sz w:val="18"/>
                                      <w:szCs w:val="18"/>
                                    </w:rPr>
                                    <w:t>-4</w:t>
                                  </w:r>
                                  <w:r w:rsidR="00AF6228" w:rsidRPr="00AF6228">
                                    <w:rPr>
                                      <w:rFonts w:ascii="宋体" w:eastAsia="宋体" w:hAnsi="宋体"/>
                                      <w:sz w:val="18"/>
                                      <w:szCs w:val="18"/>
                                    </w:rPr>
                                    <w:t>的</w:t>
                                  </w:r>
                                  <w:r w:rsidR="00AF6228" w:rsidRPr="00AF6228">
                                    <w:rPr>
                                      <w:rFonts w:ascii="宋体" w:eastAsia="宋体" w:hAnsi="宋体" w:hint="eastAsia"/>
                                      <w:sz w:val="18"/>
                                      <w:szCs w:val="18"/>
                                    </w:rPr>
                                    <w:t>零极点分布及单位脉冲响应</w:t>
                                  </w:r>
                                </w:p>
                                <w:p w14:paraId="5DCA20E1" w14:textId="04F49B25" w:rsidR="00D00DB6" w:rsidRPr="00AF6228" w:rsidRDefault="00AF6228" w:rsidP="00AF6228">
                                  <w:pPr>
                                    <w:pStyle w:val="ac"/>
                                    <w:jc w:val="center"/>
                                    <w:rPr>
                                      <w:rFonts w:ascii="宋体" w:eastAsia="宋体" w:hAnsi="宋体" w:cs="Times New Roman"/>
                                      <w:noProof/>
                                      <w:sz w:val="18"/>
                                      <w:szCs w:val="18"/>
                                    </w:rPr>
                                  </w:pPr>
                                  <w:r w:rsidRPr="00AF6228">
                                    <w:rPr>
                                      <w:rFonts w:ascii="宋体" w:eastAsia="宋体" w:hAnsi="宋体" w:hint="eastAsia"/>
                                      <w:sz w:val="18"/>
                                      <w:szCs w:val="18"/>
                                    </w:rPr>
                                    <w:t>（左上</w:t>
                                  </w:r>
                                  <w:r w:rsidRPr="00AF6228">
                                    <w:rPr>
                                      <w:rFonts w:ascii="宋体" w:eastAsia="宋体" w:hAnsi="宋体"/>
                                      <w:sz w:val="18"/>
                                      <w:szCs w:val="18"/>
                                    </w:rPr>
                                    <w:t>系统1</w:t>
                                  </w:r>
                                  <w:r w:rsidRPr="00AF6228">
                                    <w:rPr>
                                      <w:rFonts w:ascii="宋体" w:eastAsia="宋体" w:hAnsi="宋体" w:hint="eastAsia"/>
                                      <w:sz w:val="18"/>
                                      <w:szCs w:val="18"/>
                                    </w:rPr>
                                    <w:t>右上</w:t>
                                  </w:r>
                                  <w:r w:rsidRPr="00AF6228">
                                    <w:rPr>
                                      <w:rFonts w:ascii="宋体" w:eastAsia="宋体" w:hAnsi="宋体"/>
                                      <w:sz w:val="18"/>
                                      <w:szCs w:val="18"/>
                                    </w:rPr>
                                    <w:t>系统2</w:t>
                                  </w:r>
                                  <w:r w:rsidRPr="00AF6228">
                                    <w:rPr>
                                      <w:rFonts w:ascii="宋体" w:eastAsia="宋体" w:hAnsi="宋体" w:hint="eastAsia"/>
                                      <w:sz w:val="18"/>
                                      <w:szCs w:val="18"/>
                                    </w:rPr>
                                    <w:t>左下</w:t>
                                  </w:r>
                                  <w:r w:rsidRPr="00AF6228">
                                    <w:rPr>
                                      <w:rFonts w:ascii="宋体" w:eastAsia="宋体" w:hAnsi="宋体"/>
                                      <w:sz w:val="18"/>
                                      <w:szCs w:val="18"/>
                                    </w:rPr>
                                    <w:t>系统3</w:t>
                                  </w:r>
                                  <w:r w:rsidRPr="00AF6228">
                                    <w:rPr>
                                      <w:rFonts w:ascii="宋体" w:eastAsia="宋体" w:hAnsi="宋体" w:hint="eastAsia"/>
                                      <w:sz w:val="18"/>
                                      <w:szCs w:val="18"/>
                                    </w:rPr>
                                    <w:t>右下</w:t>
                                  </w:r>
                                  <w:r w:rsidRPr="00AF6228">
                                    <w:rPr>
                                      <w:rFonts w:ascii="宋体" w:eastAsia="宋体" w:hAnsi="宋体"/>
                                      <w:sz w:val="18"/>
                                      <w:szCs w:val="18"/>
                                    </w:rPr>
                                    <w:t>系统4</w:t>
                                  </w:r>
                                  <w:r w:rsidRPr="00AF6228">
                                    <w:rPr>
                                      <w:rFonts w:ascii="宋体" w:eastAsia="宋体" w:hAnsi="宋体" w:hint="eastAsia"/>
                                      <w:sz w:val="18"/>
                                      <w:szCs w:val="18"/>
                                    </w:rPr>
                                    <w:t>）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3E10701F" id="文本框 6" o:spid="_x0000_s1027" type="#_x0000_t202" style="position:absolute;left:0;text-align:left;margin-left:-1.95pt;margin-top:370.85pt;width:473.25pt;height:.05pt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" stroked="f">
                      <v:textbox style="mso-fit-shape-to-text:t" inset="0,0,0,0">
                        <w:txbxContent>
                          <w:p w14:paraId="5E673A1D" w14:textId="2FA6C152" w:rsidR="00AF6228" w:rsidRPr="00AF6228" w:rsidRDefault="00D00DB6" w:rsidP="00AF6228">
                            <w:pPr>
                              <w:pStyle w:val="ac"/>
                              <w:jc w:val="center"/>
                              <w:rPr>
                                <w:rFonts w:ascii="宋体" w:eastAsia="宋体" w:hAnsi="宋体"/>
                                <w:sz w:val="18"/>
                                <w:szCs w:val="18"/>
                              </w:rPr>
                            </w:pPr>
                            <w:r w:rsidRPr="00AF6228">
                              <w:rPr>
                                <w:rFonts w:ascii="宋体" w:eastAsia="宋体" w:hAnsi="宋体" w:hint="eastAsia"/>
                                <w:sz w:val="18"/>
                                <w:szCs w:val="18"/>
                              </w:rPr>
                              <w:t>图</w:t>
                            </w:r>
                            <w:r w:rsidR="00B33DDE">
                              <w:rPr>
                                <w:rFonts w:ascii="宋体" w:eastAsia="宋体" w:hAnsi="宋体" w:hint="eastAsia"/>
                                <w:sz w:val="18"/>
                                <w:szCs w:val="18"/>
                              </w:rPr>
                              <w:t>3</w:t>
                            </w:r>
                            <w:r w:rsidR="00B33DDE">
                              <w:rPr>
                                <w:rFonts w:ascii="宋体" w:eastAsia="宋体" w:hAnsi="宋体"/>
                                <w:sz w:val="18"/>
                                <w:szCs w:val="18"/>
                              </w:rPr>
                              <w:t>.</w:t>
                            </w:r>
                            <w:r w:rsidRPr="00AF6228">
                              <w:rPr>
                                <w:rFonts w:ascii="宋体" w:eastAsia="宋体" w:hAnsi="宋体"/>
                                <w:sz w:val="18"/>
                                <w:szCs w:val="18"/>
                              </w:rPr>
                              <w:fldChar w:fldCharType="begin"/>
                            </w:r>
                            <w:r w:rsidRPr="00AF6228">
                              <w:rPr>
                                <w:rFonts w:ascii="宋体" w:eastAsia="宋体" w:hAnsi="宋体"/>
                                <w:sz w:val="18"/>
                                <w:szCs w:val="18"/>
                              </w:rPr>
                              <w:instrText xml:space="preserve"> </w:instrText>
                            </w:r>
                            <w:r w:rsidRPr="00AF6228">
                              <w:rPr>
                                <w:rFonts w:ascii="宋体" w:eastAsia="宋体" w:hAnsi="宋体" w:hint="eastAsia"/>
                                <w:sz w:val="18"/>
                                <w:szCs w:val="18"/>
                              </w:rPr>
                              <w:instrText>SEQ 图 \* ARABIC</w:instrText>
                            </w:r>
                            <w:r w:rsidRPr="00AF6228">
                              <w:rPr>
                                <w:rFonts w:ascii="宋体" w:eastAsia="宋体" w:hAnsi="宋体"/>
                                <w:sz w:val="18"/>
                                <w:szCs w:val="18"/>
                              </w:rPr>
                              <w:instrText xml:space="preserve"> </w:instrText>
                            </w:r>
                            <w:r w:rsidRPr="00AF6228">
                              <w:rPr>
                                <w:rFonts w:ascii="宋体" w:eastAsia="宋体" w:hAnsi="宋体"/>
                                <w:sz w:val="18"/>
                                <w:szCs w:val="18"/>
                              </w:rPr>
                              <w:fldChar w:fldCharType="separate"/>
                            </w:r>
                            <w:r w:rsidR="00350681">
                              <w:rPr>
                                <w:rFonts w:ascii="宋体" w:eastAsia="宋体" w:hAnsi="宋体"/>
                                <w:noProof/>
                                <w:sz w:val="18"/>
                                <w:szCs w:val="18"/>
                              </w:rPr>
                              <w:t>2</w:t>
                            </w:r>
                            <w:r w:rsidRPr="00AF6228">
                              <w:rPr>
                                <w:rFonts w:ascii="宋体" w:eastAsia="宋体" w:hAnsi="宋体"/>
                                <w:sz w:val="18"/>
                                <w:szCs w:val="18"/>
                              </w:rPr>
                              <w:fldChar w:fldCharType="end"/>
                            </w:r>
                            <w:r w:rsidRPr="00AF6228">
                              <w:rPr>
                                <w:rFonts w:ascii="宋体" w:eastAsia="宋体" w:hAnsi="宋体"/>
                                <w:sz w:val="18"/>
                                <w:szCs w:val="18"/>
                              </w:rPr>
                              <w:t xml:space="preserve"> 系统</w:t>
                            </w:r>
                            <w:r w:rsidRPr="00AF6228">
                              <w:rPr>
                                <w:rFonts w:ascii="宋体" w:eastAsia="宋体" w:hAnsi="宋体" w:hint="eastAsia"/>
                                <w:sz w:val="18"/>
                                <w:szCs w:val="18"/>
                              </w:rPr>
                              <w:t>1</w:t>
                            </w:r>
                            <w:r w:rsidRPr="00AF6228">
                              <w:rPr>
                                <w:rFonts w:ascii="宋体" w:eastAsia="宋体" w:hAnsi="宋体"/>
                                <w:sz w:val="18"/>
                                <w:szCs w:val="18"/>
                              </w:rPr>
                              <w:t>-4</w:t>
                            </w:r>
                            <w:r w:rsidR="00AF6228" w:rsidRPr="00AF6228">
                              <w:rPr>
                                <w:rFonts w:ascii="宋体" w:eastAsia="宋体" w:hAnsi="宋体"/>
                                <w:sz w:val="18"/>
                                <w:szCs w:val="18"/>
                              </w:rPr>
                              <w:t>的</w:t>
                            </w:r>
                            <w:r w:rsidR="00AF6228" w:rsidRPr="00AF6228">
                              <w:rPr>
                                <w:rFonts w:ascii="宋体" w:eastAsia="宋体" w:hAnsi="宋体" w:hint="eastAsia"/>
                                <w:sz w:val="18"/>
                                <w:szCs w:val="18"/>
                              </w:rPr>
                              <w:t>零极点分布及单位脉冲响应</w:t>
                            </w:r>
                          </w:p>
                          <w:p w14:paraId="5DCA20E1" w14:textId="04F49B25" w:rsidR="00D00DB6" w:rsidRPr="00AF6228" w:rsidRDefault="00AF6228" w:rsidP="00AF6228">
                            <w:pPr>
                              <w:pStyle w:val="ac"/>
                              <w:jc w:val="center"/>
                              <w:rPr>
                                <w:rFonts w:ascii="宋体" w:eastAsia="宋体" w:hAnsi="宋体" w:cs="Times New Roman"/>
                                <w:noProof/>
                                <w:sz w:val="18"/>
                                <w:szCs w:val="18"/>
                              </w:rPr>
                            </w:pPr>
                            <w:r w:rsidRPr="00AF6228">
                              <w:rPr>
                                <w:rFonts w:ascii="宋体" w:eastAsia="宋体" w:hAnsi="宋体" w:hint="eastAsia"/>
                                <w:sz w:val="18"/>
                                <w:szCs w:val="18"/>
                              </w:rPr>
                              <w:t>（左上</w:t>
                            </w:r>
                            <w:r w:rsidRPr="00AF6228">
                              <w:rPr>
                                <w:rFonts w:ascii="宋体" w:eastAsia="宋体" w:hAnsi="宋体"/>
                                <w:sz w:val="18"/>
                                <w:szCs w:val="18"/>
                              </w:rPr>
                              <w:t>系统1</w:t>
                            </w:r>
                            <w:r w:rsidRPr="00AF6228">
                              <w:rPr>
                                <w:rFonts w:ascii="宋体" w:eastAsia="宋体" w:hAnsi="宋体" w:hint="eastAsia"/>
                                <w:sz w:val="18"/>
                                <w:szCs w:val="18"/>
                              </w:rPr>
                              <w:t>右上</w:t>
                            </w:r>
                            <w:r w:rsidRPr="00AF6228">
                              <w:rPr>
                                <w:rFonts w:ascii="宋体" w:eastAsia="宋体" w:hAnsi="宋体"/>
                                <w:sz w:val="18"/>
                                <w:szCs w:val="18"/>
                              </w:rPr>
                              <w:t>系统2</w:t>
                            </w:r>
                            <w:r w:rsidRPr="00AF6228">
                              <w:rPr>
                                <w:rFonts w:ascii="宋体" w:eastAsia="宋体" w:hAnsi="宋体" w:hint="eastAsia"/>
                                <w:sz w:val="18"/>
                                <w:szCs w:val="18"/>
                              </w:rPr>
                              <w:t>左下</w:t>
                            </w:r>
                            <w:r w:rsidRPr="00AF6228">
                              <w:rPr>
                                <w:rFonts w:ascii="宋体" w:eastAsia="宋体" w:hAnsi="宋体"/>
                                <w:sz w:val="18"/>
                                <w:szCs w:val="18"/>
                              </w:rPr>
                              <w:t>系统3</w:t>
                            </w:r>
                            <w:r w:rsidRPr="00AF6228">
                              <w:rPr>
                                <w:rFonts w:ascii="宋体" w:eastAsia="宋体" w:hAnsi="宋体" w:hint="eastAsia"/>
                                <w:sz w:val="18"/>
                                <w:szCs w:val="18"/>
                              </w:rPr>
                              <w:t>右下</w:t>
                            </w:r>
                            <w:r w:rsidRPr="00AF6228">
                              <w:rPr>
                                <w:rFonts w:ascii="宋体" w:eastAsia="宋体" w:hAnsi="宋体"/>
                                <w:sz w:val="18"/>
                                <w:szCs w:val="18"/>
                              </w:rPr>
                              <w:t>系统4</w:t>
                            </w:r>
                            <w:r w:rsidRPr="00AF6228">
                              <w:rPr>
                                <w:rFonts w:ascii="宋体" w:eastAsia="宋体" w:hAnsi="宋体" w:hint="eastAsia"/>
                                <w:sz w:val="18"/>
                                <w:szCs w:val="18"/>
                              </w:rPr>
                              <w:t>）</w:t>
                            </w:r>
                          </w:p>
                        </w:txbxContent>
                      </v:textbox>
                      <w10:wrap type="topAndBottom"/>
                    </v:shape>
                  </w:pict>
                </mc:Fallback>
              </mc:AlternateContent>
            </w:r>
            <w:r>
              <w:rPr>
                <w:rFonts w:hint="eastAsia"/>
                <w:noProof/>
              </w:rPr>
              <w:drawing>
                <wp:anchor distT="0" distB="0" distL="114300" distR="114300" simplePos="0" relativeHeight="251662336" behindDoc="0" locked="0" layoutInCell="1" allowOverlap="1" wp14:anchorId="2F3B9E91" wp14:editId="648CBE96">
                  <wp:simplePos x="0" y="0"/>
                  <wp:positionH relativeFrom="column">
                    <wp:posOffset>2959735</wp:posOffset>
                  </wp:positionH>
                  <wp:positionV relativeFrom="paragraph">
                    <wp:posOffset>2527300</wp:posOffset>
                  </wp:positionV>
                  <wp:extent cx="2806065" cy="2104390"/>
                  <wp:effectExtent l="0" t="0" r="0" b="0"/>
                  <wp:wrapTopAndBottom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5"/>
                          <pic:cNvPicPr/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06065" cy="21043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hint="eastAsia"/>
                <w:noProof/>
              </w:rPr>
              <w:drawing>
                <wp:anchor distT="0" distB="0" distL="114300" distR="114300" simplePos="0" relativeHeight="251663360" behindDoc="0" locked="0" layoutInCell="1" allowOverlap="1" wp14:anchorId="50C20D92" wp14:editId="1DF9612A">
                  <wp:simplePos x="0" y="0"/>
                  <wp:positionH relativeFrom="column">
                    <wp:posOffset>340360</wp:posOffset>
                  </wp:positionH>
                  <wp:positionV relativeFrom="paragraph">
                    <wp:posOffset>2484120</wp:posOffset>
                  </wp:positionV>
                  <wp:extent cx="2764155" cy="2072640"/>
                  <wp:effectExtent l="0" t="0" r="0" b="3810"/>
                  <wp:wrapTopAndBottom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4"/>
                          <pic:cNvPicPr/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64155" cy="2072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D00DB6">
              <w:rPr>
                <w:rFonts w:hint="eastAsia"/>
                <w:noProof/>
              </w:rPr>
              <w:drawing>
                <wp:anchor distT="0" distB="0" distL="114300" distR="114300" simplePos="0" relativeHeight="251665408" behindDoc="0" locked="0" layoutInCell="1" allowOverlap="1" wp14:anchorId="692CE866" wp14:editId="686A4ABA">
                  <wp:simplePos x="0" y="0"/>
                  <wp:positionH relativeFrom="column">
                    <wp:posOffset>350712</wp:posOffset>
                  </wp:positionH>
                  <wp:positionV relativeFrom="paragraph">
                    <wp:posOffset>272755</wp:posOffset>
                  </wp:positionV>
                  <wp:extent cx="2749550" cy="2061845"/>
                  <wp:effectExtent l="0" t="0" r="0" b="0"/>
                  <wp:wrapTopAndBottom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2"/>
                          <pic:cNvPicPr/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9550" cy="20618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D00DB6">
              <w:rPr>
                <w:rFonts w:hint="eastAsia"/>
                <w:noProof/>
              </w:rPr>
              <w:drawing>
                <wp:anchor distT="0" distB="0" distL="114300" distR="114300" simplePos="0" relativeHeight="251660288" behindDoc="0" locked="0" layoutInCell="1" allowOverlap="1" wp14:anchorId="63FC412C" wp14:editId="3CB31DC5">
                  <wp:simplePos x="0" y="0"/>
                  <wp:positionH relativeFrom="column">
                    <wp:posOffset>2986745</wp:posOffset>
                  </wp:positionH>
                  <wp:positionV relativeFrom="paragraph">
                    <wp:posOffset>300458</wp:posOffset>
                  </wp:positionV>
                  <wp:extent cx="2750185" cy="2062480"/>
                  <wp:effectExtent l="0" t="0" r="0" b="0"/>
                  <wp:wrapTopAndBottom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"/>
                          <pic:cNvPicPr/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50185" cy="20624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D00DB6">
              <w:rPr>
                <w:rFonts w:hint="eastAsia"/>
              </w:rPr>
              <w:t>1.</w:t>
            </w:r>
            <w:r w:rsidR="00D35B45">
              <w:rPr>
                <w:rFonts w:hint="eastAsia"/>
              </w:rPr>
              <w:t>分别画出系统的零极点分布</w:t>
            </w:r>
            <w:r w:rsidR="00D00DB6">
              <w:rPr>
                <w:rFonts w:hint="eastAsia"/>
              </w:rPr>
              <w:t>，分别求出各系统的单位脉冲相应，并画出其波形。</w:t>
            </w:r>
          </w:p>
          <w:p w14:paraId="0D0250AF" w14:textId="55037E40" w:rsidR="00D00DB6" w:rsidRDefault="006932F5" w:rsidP="00D00DB6">
            <w:pPr>
              <w:pStyle w:val="a9"/>
              <w:spacing w:line="360" w:lineRule="auto"/>
              <w:ind w:left="780" w:firstLineChars="0" w:firstLine="0"/>
            </w:pPr>
            <w:r>
              <w:rPr>
                <w:rFonts w:hint="eastAsia"/>
              </w:rPr>
              <w:t>实现代码见附录。</w:t>
            </w:r>
          </w:p>
          <w:p w14:paraId="10957E26" w14:textId="0A2BE734" w:rsidR="00AF6228" w:rsidRDefault="00AF6228" w:rsidP="00D00DB6">
            <w:pPr>
              <w:pStyle w:val="a9"/>
              <w:spacing w:line="360" w:lineRule="auto"/>
              <w:ind w:left="780" w:firstLineChars="0" w:firstLine="0"/>
            </w:pPr>
          </w:p>
          <w:p w14:paraId="51516851" w14:textId="77777777" w:rsidR="00D045AC" w:rsidRDefault="00D045AC" w:rsidP="00D00DB6">
            <w:pPr>
              <w:pStyle w:val="a9"/>
              <w:spacing w:line="360" w:lineRule="auto"/>
              <w:ind w:left="780" w:firstLineChars="0" w:firstLine="0"/>
            </w:pPr>
          </w:p>
          <w:p w14:paraId="07B6A436" w14:textId="74A2AED3" w:rsidR="00D35B45" w:rsidRDefault="008C369A" w:rsidP="00D00DB6">
            <w:pPr>
              <w:spacing w:line="360" w:lineRule="auto"/>
              <w:ind w:firstLineChars="200" w:firstLine="420"/>
            </w:pPr>
            <w:r>
              <w:rPr>
                <w:rFonts w:hint="eastAsia"/>
              </w:rPr>
              <w:lastRenderedPageBreak/>
              <w:t>3.</w:t>
            </w:r>
            <w:r w:rsidR="00D35B45">
              <w:rPr>
                <w:rFonts w:hint="eastAsia"/>
              </w:rPr>
              <w:t>分析零点分布对于单位脉冲响应的影响。</w:t>
            </w:r>
          </w:p>
          <w:p w14:paraId="2019D35C" w14:textId="0C4DAB20" w:rsidR="00AF6228" w:rsidRDefault="00AF6228" w:rsidP="00D00DB6">
            <w:pPr>
              <w:spacing w:line="360" w:lineRule="auto"/>
              <w:ind w:firstLineChars="200" w:firstLine="420"/>
            </w:pPr>
            <w:r w:rsidRPr="00AF6228">
              <w:rPr>
                <w:rFonts w:hint="eastAsia"/>
              </w:rPr>
              <w:t>零点不会影响系统的稳定性，但会对响应曲线的形状产生影响。</w:t>
            </w:r>
            <w:r>
              <w:rPr>
                <w:rFonts w:hint="eastAsia"/>
              </w:rPr>
              <w:t>零点的实部越大，函数收敛前的振幅越小；零点的</w:t>
            </w:r>
            <w:r w:rsidR="000154B1">
              <w:rPr>
                <w:rFonts w:hint="eastAsia"/>
              </w:rPr>
              <w:t>虚部影响函数的收敛速度。</w:t>
            </w:r>
          </w:p>
          <w:p w14:paraId="765DCE85" w14:textId="77777777" w:rsidR="00A915A5" w:rsidRPr="00A915A5" w:rsidRDefault="00D35B45" w:rsidP="00A915A5">
            <w:pPr>
              <w:widowControl/>
              <w:spacing w:line="480" w:lineRule="auto"/>
              <w:jc w:val="left"/>
              <w:outlineLvl w:val="0"/>
              <w:rPr>
                <w:rFonts w:ascii="宋体" w:hAnsi="宋体" w:cs="黑体"/>
                <w:b/>
                <w:kern w:val="0"/>
                <w:szCs w:val="21"/>
              </w:rPr>
            </w:pPr>
            <w:r w:rsidRPr="00A915A5">
              <w:rPr>
                <w:rFonts w:ascii="宋体" w:hAnsi="宋体" w:cs="宋体"/>
                <w:b/>
                <w:kern w:val="0"/>
                <w:szCs w:val="21"/>
              </w:rPr>
              <w:t>四、</w:t>
            </w:r>
            <w:r w:rsidRPr="00A915A5">
              <w:rPr>
                <w:rFonts w:ascii="宋体" w:hAnsi="宋体" w:cs="黑体" w:hint="eastAsia"/>
                <w:b/>
                <w:kern w:val="0"/>
                <w:szCs w:val="21"/>
              </w:rPr>
              <w:t>思考题</w:t>
            </w:r>
          </w:p>
          <w:p w14:paraId="28A03051" w14:textId="00CDE884" w:rsidR="00D00DB6" w:rsidRPr="00A915A5" w:rsidRDefault="00D00DB6" w:rsidP="00A915A5">
            <w:pPr>
              <w:widowControl/>
              <w:spacing w:line="480" w:lineRule="auto"/>
              <w:jc w:val="left"/>
              <w:outlineLvl w:val="0"/>
              <w:rPr>
                <w:rFonts w:ascii="黑体" w:eastAsia="黑体" w:hAnsi="黑体" w:cs="黑体"/>
                <w:kern w:val="0"/>
                <w:szCs w:val="21"/>
              </w:rPr>
            </w:pPr>
            <w:r w:rsidRPr="00D00DB6">
              <w:rPr>
                <w:rFonts w:ascii="宋体" w:hAnsi="宋体" w:cs="宋体" w:hint="eastAsia"/>
                <w:kern w:val="0"/>
                <w:sz w:val="20"/>
                <w:szCs w:val="20"/>
              </w:rPr>
              <w:t>4.1给定</w:t>
            </w:r>
            <w:proofErr w:type="gramStart"/>
            <w:r w:rsidRPr="00D00DB6">
              <w:rPr>
                <w:rFonts w:ascii="宋体" w:hAnsi="宋体" w:cs="宋体" w:hint="eastAsia"/>
                <w:kern w:val="0"/>
                <w:sz w:val="20"/>
                <w:szCs w:val="20"/>
              </w:rPr>
              <w:t>一</w:t>
            </w:r>
            <w:proofErr w:type="gramEnd"/>
            <w:r w:rsidRPr="00D00DB6">
              <w:rPr>
                <w:rFonts w:ascii="宋体" w:hAnsi="宋体" w:cs="宋体" w:hint="eastAsia"/>
                <w:kern w:val="0"/>
                <w:sz w:val="20"/>
                <w:szCs w:val="20"/>
              </w:rPr>
              <w:t>谐振器的差分方程为Y(n)=1.8237y(n-1)-0.9801y(n-2)+ax(n)+ax(n-2)  a=1/100.49 。用实验方法检查系统是否稳定，输入信号为u（n）时，画出系统波形。</w:t>
            </w:r>
          </w:p>
          <w:p w14:paraId="6BAA7F66" w14:textId="0947FCA9" w:rsidR="00350681" w:rsidRPr="00350681" w:rsidRDefault="00350681" w:rsidP="00350681">
            <w:pPr>
              <w:widowControl/>
              <w:spacing w:before="100" w:beforeAutospacing="1" w:after="100" w:afterAutospacing="1" w:line="288" w:lineRule="auto"/>
              <w:ind w:firstLineChars="200" w:firstLine="400"/>
              <w:jc w:val="left"/>
              <w:rPr>
                <w:rFonts w:ascii="宋体" w:hAnsi="宋体" w:cs="宋体"/>
                <w:kern w:val="0"/>
                <w:sz w:val="20"/>
                <w:szCs w:val="20"/>
              </w:rPr>
            </w:pPr>
            <w:r>
              <w:rPr>
                <w:rFonts w:ascii="宋体" w:hAnsi="宋体" w:cs="宋体" w:hint="eastAsia"/>
                <w:noProof/>
                <w:kern w:val="0"/>
                <w:sz w:val="20"/>
                <w:szCs w:val="20"/>
              </w:rPr>
              <w:drawing>
                <wp:anchor distT="0" distB="0" distL="114300" distR="114300" simplePos="0" relativeHeight="251668480" behindDoc="0" locked="0" layoutInCell="1" allowOverlap="1" wp14:anchorId="3C957E7A" wp14:editId="2BDE469F">
                  <wp:simplePos x="0" y="0"/>
                  <wp:positionH relativeFrom="column">
                    <wp:posOffset>-65405</wp:posOffset>
                  </wp:positionH>
                  <wp:positionV relativeFrom="paragraph">
                    <wp:posOffset>414655</wp:posOffset>
                  </wp:positionV>
                  <wp:extent cx="6188075" cy="1358900"/>
                  <wp:effectExtent l="0" t="0" r="3175" b="0"/>
                  <wp:wrapTopAndBottom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/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88075" cy="135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ascii="宋体" w:hAnsi="宋体" w:cs="宋体" w:hint="eastAsia"/>
                <w:kern w:val="0"/>
                <w:sz w:val="20"/>
                <w:szCs w:val="20"/>
              </w:rPr>
              <w:t>使用实验方法检查，发现系统稳定，过程如图4.1所示。</w:t>
            </w:r>
          </w:p>
          <w:p w14:paraId="0252476D" w14:textId="5784407F" w:rsidR="00350681" w:rsidRDefault="00350681" w:rsidP="00350681">
            <w:pPr>
              <w:pStyle w:val="ac"/>
              <w:jc w:val="center"/>
              <w:rPr>
                <w:rFonts w:ascii="宋体" w:eastAsia="宋体" w:hAnsi="宋体"/>
                <w:sz w:val="18"/>
                <w:szCs w:val="18"/>
              </w:rPr>
            </w:pPr>
            <w:r w:rsidRPr="00350681">
              <w:rPr>
                <w:rFonts w:ascii="宋体" w:eastAsia="宋体" w:hAnsi="宋体" w:hint="eastAsia"/>
                <w:sz w:val="18"/>
                <w:szCs w:val="18"/>
              </w:rPr>
              <w:t>图 4.1</w:t>
            </w:r>
            <w:r w:rsidRPr="00350681">
              <w:rPr>
                <w:rFonts w:ascii="宋体" w:eastAsia="宋体" w:hAnsi="宋体"/>
                <w:sz w:val="18"/>
                <w:szCs w:val="18"/>
              </w:rPr>
              <w:t xml:space="preserve">  </w:t>
            </w:r>
            <w:r w:rsidRPr="00350681">
              <w:rPr>
                <w:rFonts w:ascii="宋体" w:eastAsia="宋体" w:hAnsi="宋体" w:hint="eastAsia"/>
                <w:sz w:val="18"/>
                <w:szCs w:val="18"/>
              </w:rPr>
              <w:t>通过实验方法判断系统是否稳定</w:t>
            </w:r>
          </w:p>
          <w:p w14:paraId="7DDD76BE" w14:textId="77777777" w:rsidR="00350681" w:rsidRDefault="00350681" w:rsidP="00350681">
            <w:pPr>
              <w:ind w:firstLineChars="200" w:firstLine="400"/>
              <w:rPr>
                <w:rFonts w:ascii="宋体" w:hAnsi="宋体" w:cs="宋体"/>
                <w:kern w:val="0"/>
                <w:sz w:val="20"/>
                <w:szCs w:val="20"/>
              </w:rPr>
            </w:pPr>
          </w:p>
          <w:p w14:paraId="07AB3CF4" w14:textId="5C8E0119" w:rsidR="00350681" w:rsidRDefault="00107491" w:rsidP="00350681">
            <w:pPr>
              <w:ind w:firstLineChars="200" w:firstLine="420"/>
              <w:rPr>
                <w:rFonts w:ascii="宋体" w:hAnsi="宋体" w:cs="宋体"/>
                <w:kern w:val="0"/>
                <w:sz w:val="20"/>
                <w:szCs w:val="20"/>
              </w:rPr>
            </w:pPr>
            <w:r>
              <w:rPr>
                <w:rFonts w:hint="eastAsia"/>
                <w:noProof/>
              </w:rPr>
              <w:drawing>
                <wp:anchor distT="0" distB="0" distL="114300" distR="114300" simplePos="0" relativeHeight="251669504" behindDoc="0" locked="0" layoutInCell="1" allowOverlap="1" wp14:anchorId="4D82939B" wp14:editId="67A9BEA3">
                  <wp:simplePos x="0" y="0"/>
                  <wp:positionH relativeFrom="column">
                    <wp:posOffset>-65144</wp:posOffset>
                  </wp:positionH>
                  <wp:positionV relativeFrom="paragraph">
                    <wp:posOffset>223077</wp:posOffset>
                  </wp:positionV>
                  <wp:extent cx="6424285" cy="1410586"/>
                  <wp:effectExtent l="0" t="0" r="0" b="0"/>
                  <wp:wrapTopAndBottom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9"/>
                          <pic:cNvPicPr/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27915" cy="14113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350681" w:rsidRPr="00D00DB6">
              <w:rPr>
                <w:rFonts w:ascii="宋体" w:hAnsi="宋体" w:cs="宋体" w:hint="eastAsia"/>
                <w:kern w:val="0"/>
                <w:sz w:val="20"/>
                <w:szCs w:val="20"/>
              </w:rPr>
              <w:t>输入信号为u（n）时，系统波形</w:t>
            </w:r>
            <w:r w:rsidR="00350681">
              <w:rPr>
                <w:rFonts w:ascii="宋体" w:hAnsi="宋体" w:cs="宋体" w:hint="eastAsia"/>
                <w:kern w:val="0"/>
                <w:sz w:val="20"/>
                <w:szCs w:val="20"/>
              </w:rPr>
              <w:t>如图4.2所示。</w:t>
            </w:r>
          </w:p>
          <w:p w14:paraId="3F75F085" w14:textId="16F41477" w:rsidR="00350681" w:rsidRPr="00350681" w:rsidRDefault="00457320" w:rsidP="00350681">
            <w:pPr>
              <w:ind w:firstLineChars="200" w:firstLine="420"/>
            </w:pPr>
            <w:r w:rsidRPr="00457320">
              <w:rPr>
                <w:rFonts w:hint="eastAsia"/>
              </w:rPr>
              <w:t>实现代码见附录。</w:t>
            </w:r>
            <w:r w:rsidR="00350681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1886446C" wp14:editId="1D406CBB">
                      <wp:simplePos x="0" y="0"/>
                      <wp:positionH relativeFrom="column">
                        <wp:posOffset>55245</wp:posOffset>
                      </wp:positionH>
                      <wp:positionV relativeFrom="paragraph">
                        <wp:posOffset>1414145</wp:posOffset>
                      </wp:positionV>
                      <wp:extent cx="6067425" cy="635"/>
                      <wp:effectExtent l="0" t="0" r="0" b="0"/>
                      <wp:wrapTopAndBottom/>
                      <wp:docPr id="10" name="文本框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067425" cy="635"/>
                              </a:xfrm>
                              <a:prstGeom prst="rect">
                                <a:avLst/>
                              </a:prstGeom>
                              <a:solidFill>
                                <a:prstClr val="white"/>
                              </a:solidFill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1F253388" w14:textId="2E5C1A88" w:rsidR="00350681" w:rsidRPr="00350681" w:rsidRDefault="00350681" w:rsidP="00350681">
                                  <w:pPr>
                                    <w:pStyle w:val="ac"/>
                                    <w:jc w:val="center"/>
                                    <w:rPr>
                                      <w:rFonts w:ascii="宋体" w:eastAsia="宋体" w:hAnsi="宋体"/>
                                      <w:sz w:val="18"/>
                                      <w:szCs w:val="18"/>
                                    </w:rPr>
                                  </w:pPr>
                                  <w:r w:rsidRPr="00350681">
                                    <w:rPr>
                                      <w:rFonts w:ascii="宋体" w:eastAsia="宋体" w:hAnsi="宋体" w:hint="eastAsia"/>
                                      <w:sz w:val="18"/>
                                      <w:szCs w:val="18"/>
                                    </w:rPr>
                                    <w:t>图 4.</w:t>
                                  </w:r>
                                  <w:r>
                                    <w:rPr>
                                      <w:rFonts w:ascii="宋体" w:eastAsia="宋体" w:hAnsi="宋体"/>
                                      <w:sz w:val="18"/>
                                      <w:szCs w:val="18"/>
                                    </w:rPr>
                                    <w:t>2</w:t>
                                  </w:r>
                                  <w:r w:rsidRPr="00350681">
                                    <w:rPr>
                                      <w:rFonts w:ascii="宋体" w:eastAsia="宋体" w:hAnsi="宋体"/>
                                      <w:sz w:val="18"/>
                                      <w:szCs w:val="18"/>
                                    </w:rPr>
                                    <w:t xml:space="preserve">  </w:t>
                                  </w:r>
                                  <w:r>
                                    <w:rPr>
                                      <w:rFonts w:ascii="宋体" w:eastAsia="宋体" w:hAnsi="宋体" w:hint="eastAsia"/>
                                      <w:sz w:val="18"/>
                                      <w:szCs w:val="18"/>
                                    </w:rPr>
                                    <w:t>系统的阶跃响应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886446C" id="文本框 10" o:spid="_x0000_s1028" type="#_x0000_t202" style="position:absolute;left:0;text-align:left;margin-left:4.35pt;margin-top:111.35pt;width:477.75pt;height:.0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" stroked="f">
                      <v:textbox style="mso-fit-shape-to-text:t" inset="0,0,0,0">
                        <w:txbxContent>
                          <w:p w14:paraId="1F253388" w14:textId="2E5C1A88" w:rsidR="00350681" w:rsidRPr="00350681" w:rsidRDefault="00350681" w:rsidP="00350681">
                            <w:pPr>
                              <w:pStyle w:val="ac"/>
                              <w:jc w:val="center"/>
                              <w:rPr>
                                <w:rFonts w:ascii="宋体" w:eastAsia="宋体" w:hAnsi="宋体"/>
                                <w:sz w:val="18"/>
                                <w:szCs w:val="18"/>
                              </w:rPr>
                            </w:pPr>
                            <w:r w:rsidRPr="00350681">
                              <w:rPr>
                                <w:rFonts w:ascii="宋体" w:eastAsia="宋体" w:hAnsi="宋体" w:hint="eastAsia"/>
                                <w:sz w:val="18"/>
                                <w:szCs w:val="18"/>
                              </w:rPr>
                              <w:t>图 4.</w:t>
                            </w:r>
                            <w:r>
                              <w:rPr>
                                <w:rFonts w:ascii="宋体" w:eastAsia="宋体" w:hAnsi="宋体"/>
                                <w:sz w:val="18"/>
                                <w:szCs w:val="18"/>
                              </w:rPr>
                              <w:t>2</w:t>
                            </w:r>
                            <w:r w:rsidRPr="00350681">
                              <w:rPr>
                                <w:rFonts w:ascii="宋体" w:eastAsia="宋体" w:hAnsi="宋体"/>
                                <w:sz w:val="18"/>
                                <w:szCs w:val="18"/>
                              </w:rPr>
                              <w:t xml:space="preserve">  </w:t>
                            </w:r>
                            <w:r>
                              <w:rPr>
                                <w:rFonts w:ascii="宋体" w:eastAsia="宋体" w:hAnsi="宋体" w:hint="eastAsia"/>
                                <w:sz w:val="18"/>
                                <w:szCs w:val="18"/>
                              </w:rPr>
                              <w:t>系统的阶跃响应</w:t>
                            </w:r>
                          </w:p>
                        </w:txbxContent>
                      </v:textbox>
                      <w10:wrap type="topAndBottom"/>
                    </v:shape>
                  </w:pict>
                </mc:Fallback>
              </mc:AlternateContent>
            </w:r>
          </w:p>
          <w:p w14:paraId="135D7F7A" w14:textId="412C7755" w:rsidR="00D00DB6" w:rsidRDefault="00D045AC" w:rsidP="00D00DB6">
            <w:pPr>
              <w:widowControl/>
              <w:spacing w:before="100" w:beforeAutospacing="1" w:after="100" w:afterAutospacing="1" w:line="288" w:lineRule="auto"/>
              <w:jc w:val="left"/>
              <w:rPr>
                <w:rFonts w:ascii="宋体" w:hAnsi="宋体" w:cs="宋体"/>
                <w:kern w:val="0"/>
                <w:sz w:val="20"/>
                <w:szCs w:val="20"/>
              </w:rPr>
            </w:pPr>
            <w:r>
              <w:rPr>
                <w:rFonts w:ascii="宋体" w:hAnsi="宋体" w:cs="宋体" w:hint="eastAsia"/>
                <w:noProof/>
                <w:kern w:val="0"/>
                <w:sz w:val="20"/>
                <w:szCs w:val="20"/>
              </w:rPr>
              <w:drawing>
                <wp:anchor distT="0" distB="0" distL="114300" distR="114300" simplePos="0" relativeHeight="251691008" behindDoc="0" locked="0" layoutInCell="1" allowOverlap="1" wp14:anchorId="623B6F72" wp14:editId="08D84D61">
                  <wp:simplePos x="0" y="0"/>
                  <wp:positionH relativeFrom="column">
                    <wp:posOffset>-65405</wp:posOffset>
                  </wp:positionH>
                  <wp:positionV relativeFrom="paragraph">
                    <wp:posOffset>675640</wp:posOffset>
                  </wp:positionV>
                  <wp:extent cx="6233160" cy="1367790"/>
                  <wp:effectExtent l="0" t="0" r="0" b="3810"/>
                  <wp:wrapTopAndBottom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1"/>
                          <pic:cNvPicPr/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33160" cy="13677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D00DB6" w:rsidRPr="00D00DB6">
              <w:rPr>
                <w:rFonts w:ascii="宋体" w:hAnsi="宋体" w:cs="宋体" w:hint="eastAsia"/>
                <w:kern w:val="0"/>
                <w:sz w:val="20"/>
                <w:szCs w:val="20"/>
              </w:rPr>
              <w:t>4.2当给定输入信号为x(n)=sin(0.014n)+sin(0.4n) 求出系统的输出响应，并画出波形</w:t>
            </w:r>
          </w:p>
          <w:p w14:paraId="48367B84" w14:textId="61EAD41D" w:rsidR="00107491" w:rsidRDefault="00D045AC" w:rsidP="00107491">
            <w:pPr>
              <w:widowControl/>
              <w:spacing w:before="100" w:beforeAutospacing="1" w:after="100" w:afterAutospacing="1" w:line="288" w:lineRule="auto"/>
              <w:jc w:val="left"/>
              <w:rPr>
                <w:rFonts w:ascii="黑体" w:eastAsia="黑体" w:hAnsi="黑体" w:cs="宋体"/>
                <w:bCs/>
                <w:kern w:val="0"/>
                <w:sz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112C99B9" wp14:editId="1761152E">
                      <wp:simplePos x="0" y="0"/>
                      <wp:positionH relativeFrom="column">
                        <wp:posOffset>-45085</wp:posOffset>
                      </wp:positionH>
                      <wp:positionV relativeFrom="paragraph">
                        <wp:posOffset>1769745</wp:posOffset>
                      </wp:positionV>
                      <wp:extent cx="6067425" cy="635"/>
                      <wp:effectExtent l="0" t="0" r="0" b="0"/>
                      <wp:wrapTopAndBottom/>
                      <wp:docPr id="12" name="文本框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067425" cy="635"/>
                              </a:xfrm>
                              <a:prstGeom prst="rect">
                                <a:avLst/>
                              </a:prstGeom>
                              <a:solidFill>
                                <a:prstClr val="white"/>
                              </a:solidFill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0015171" w14:textId="77777777" w:rsidR="00107491" w:rsidRPr="00350681" w:rsidRDefault="00107491" w:rsidP="00107491">
                                  <w:pPr>
                                    <w:pStyle w:val="ac"/>
                                    <w:jc w:val="center"/>
                                    <w:rPr>
                                      <w:rFonts w:ascii="宋体" w:eastAsia="宋体" w:hAnsi="宋体"/>
                                      <w:sz w:val="18"/>
                                      <w:szCs w:val="18"/>
                                    </w:rPr>
                                  </w:pPr>
                                  <w:r w:rsidRPr="00350681">
                                    <w:rPr>
                                      <w:rFonts w:ascii="宋体" w:eastAsia="宋体" w:hAnsi="宋体" w:hint="eastAsia"/>
                                      <w:sz w:val="18"/>
                                      <w:szCs w:val="18"/>
                                    </w:rPr>
                                    <w:t>图 4.</w:t>
                                  </w:r>
                                  <w:r>
                                    <w:rPr>
                                      <w:rFonts w:ascii="宋体" w:eastAsia="宋体" w:hAnsi="宋体"/>
                                      <w:sz w:val="18"/>
                                      <w:szCs w:val="18"/>
                                    </w:rPr>
                                    <w:t>2</w:t>
                                  </w:r>
                                  <w:r w:rsidRPr="00350681">
                                    <w:rPr>
                                      <w:rFonts w:ascii="宋体" w:eastAsia="宋体" w:hAnsi="宋体"/>
                                      <w:sz w:val="18"/>
                                      <w:szCs w:val="18"/>
                                    </w:rPr>
                                    <w:t xml:space="preserve">  </w:t>
                                  </w:r>
                                  <w:r>
                                    <w:rPr>
                                      <w:rFonts w:ascii="宋体" w:eastAsia="宋体" w:hAnsi="宋体" w:hint="eastAsia"/>
                                      <w:sz w:val="18"/>
                                      <w:szCs w:val="18"/>
                                    </w:rPr>
                                    <w:t>系统的阶跃响应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12C99B9" id="文本框 12" o:spid="_x0000_s1029" type="#_x0000_t202" style="position:absolute;margin-left:-3.55pt;margin-top:139.35pt;width:477.75pt;height:.0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" stroked="f">
                      <v:textbox style="mso-fit-shape-to-text:t" inset="0,0,0,0">
                        <w:txbxContent>
                          <w:p w14:paraId="30015171" w14:textId="77777777" w:rsidR="00107491" w:rsidRPr="00350681" w:rsidRDefault="00107491" w:rsidP="00107491">
                            <w:pPr>
                              <w:pStyle w:val="ac"/>
                              <w:jc w:val="center"/>
                              <w:rPr>
                                <w:rFonts w:ascii="宋体" w:eastAsia="宋体" w:hAnsi="宋体"/>
                                <w:sz w:val="18"/>
                                <w:szCs w:val="18"/>
                              </w:rPr>
                            </w:pPr>
                            <w:r w:rsidRPr="00350681">
                              <w:rPr>
                                <w:rFonts w:ascii="宋体" w:eastAsia="宋体" w:hAnsi="宋体" w:hint="eastAsia"/>
                                <w:sz w:val="18"/>
                                <w:szCs w:val="18"/>
                              </w:rPr>
                              <w:t>图 4.</w:t>
                            </w:r>
                            <w:r>
                              <w:rPr>
                                <w:rFonts w:ascii="宋体" w:eastAsia="宋体" w:hAnsi="宋体"/>
                                <w:sz w:val="18"/>
                                <w:szCs w:val="18"/>
                              </w:rPr>
                              <w:t>2</w:t>
                            </w:r>
                            <w:r w:rsidRPr="00350681">
                              <w:rPr>
                                <w:rFonts w:ascii="宋体" w:eastAsia="宋体" w:hAnsi="宋体"/>
                                <w:sz w:val="18"/>
                                <w:szCs w:val="18"/>
                              </w:rPr>
                              <w:t xml:space="preserve">  </w:t>
                            </w:r>
                            <w:r>
                              <w:rPr>
                                <w:rFonts w:ascii="宋体" w:eastAsia="宋体" w:hAnsi="宋体" w:hint="eastAsia"/>
                                <w:sz w:val="18"/>
                                <w:szCs w:val="18"/>
                              </w:rPr>
                              <w:t>系统的阶跃响应</w:t>
                            </w:r>
                          </w:p>
                        </w:txbxContent>
                      </v:textbox>
                      <w10:wrap type="topAndBottom"/>
                    </v:shape>
                  </w:pict>
                </mc:Fallback>
              </mc:AlternateContent>
            </w:r>
          </w:p>
          <w:p w14:paraId="0052F879" w14:textId="7D03C421" w:rsidR="00107491" w:rsidRPr="00457320" w:rsidRDefault="00457320" w:rsidP="00457320">
            <w:pPr>
              <w:pStyle w:val="ad"/>
              <w:spacing w:line="360" w:lineRule="auto"/>
              <w:ind w:firstLineChars="0"/>
            </w:pPr>
            <w:r>
              <w:rPr>
                <w:rFonts w:hint="eastAsia"/>
              </w:rPr>
              <w:t>实现代码见附录。</w:t>
            </w:r>
          </w:p>
          <w:p w14:paraId="393164CB" w14:textId="671798C5" w:rsidR="00D35B45" w:rsidRPr="00A915A5" w:rsidRDefault="008C369A" w:rsidP="00107491">
            <w:pPr>
              <w:widowControl/>
              <w:spacing w:before="100" w:beforeAutospacing="1" w:after="100" w:afterAutospacing="1" w:line="288" w:lineRule="auto"/>
              <w:jc w:val="left"/>
              <w:rPr>
                <w:rFonts w:ascii="宋体" w:hAnsi="宋体"/>
                <w:b/>
                <w:szCs w:val="21"/>
              </w:rPr>
            </w:pPr>
            <w:r w:rsidRPr="00A915A5">
              <w:rPr>
                <w:rFonts w:ascii="宋体" w:hAnsi="宋体" w:cs="宋体" w:hint="eastAsia"/>
                <w:b/>
                <w:kern w:val="0"/>
                <w:szCs w:val="21"/>
              </w:rPr>
              <w:lastRenderedPageBreak/>
              <w:t>五</w:t>
            </w:r>
            <w:r w:rsidR="00D35B45" w:rsidRPr="00A915A5">
              <w:rPr>
                <w:rFonts w:ascii="宋体" w:hAnsi="宋体" w:cs="宋体"/>
                <w:b/>
                <w:kern w:val="0"/>
                <w:szCs w:val="21"/>
              </w:rPr>
              <w:t>、</w:t>
            </w:r>
            <w:r w:rsidR="00D35B45" w:rsidRPr="00A915A5">
              <w:rPr>
                <w:rFonts w:ascii="宋体" w:hAnsi="宋体"/>
                <w:b/>
                <w:szCs w:val="21"/>
              </w:rPr>
              <w:t>实验总结</w:t>
            </w:r>
          </w:p>
          <w:p w14:paraId="0F4CB574" w14:textId="72625E54" w:rsidR="00107491" w:rsidRPr="00107491" w:rsidRDefault="00107491" w:rsidP="00107491">
            <w:pPr>
              <w:widowControl/>
              <w:spacing w:before="100" w:beforeAutospacing="1" w:after="100" w:afterAutospacing="1" w:line="288" w:lineRule="auto"/>
              <w:ind w:firstLineChars="200" w:firstLine="420"/>
              <w:jc w:val="left"/>
              <w:rPr>
                <w:rFonts w:ascii="宋体" w:hAnsi="宋体" w:cs="宋体"/>
                <w:kern w:val="0"/>
                <w:szCs w:val="21"/>
              </w:rPr>
            </w:pPr>
            <w:r w:rsidRPr="00107491">
              <w:rPr>
                <w:rFonts w:ascii="宋体" w:hAnsi="宋体" w:hint="eastAsia"/>
                <w:szCs w:val="21"/>
              </w:rPr>
              <w:t>本次实验</w:t>
            </w:r>
            <w:r>
              <w:rPr>
                <w:rFonts w:ascii="宋体" w:hAnsi="宋体" w:hint="eastAsia"/>
                <w:szCs w:val="21"/>
              </w:rPr>
              <w:t>主要探讨了</w:t>
            </w:r>
            <w:r w:rsidR="00B33DDE">
              <w:rPr>
                <w:rFonts w:ascii="宋体" w:hAnsi="宋体" w:hint="eastAsia"/>
                <w:szCs w:val="21"/>
              </w:rPr>
              <w:t>离散系统零点和极点分布对系统响应的影响。系统的极点分布会影响系统的稳定性，对于因果系统，当极点在单位内时，收敛域包含单位圆，系统稳定；当极点在单位圆外时，</w:t>
            </w:r>
            <w:proofErr w:type="gramStart"/>
            <w:r w:rsidR="00B33DDE">
              <w:rPr>
                <w:rFonts w:ascii="宋体" w:hAnsi="宋体" w:hint="eastAsia"/>
                <w:szCs w:val="21"/>
              </w:rPr>
              <w:t>收敛域不包含</w:t>
            </w:r>
            <w:proofErr w:type="gramEnd"/>
            <w:r w:rsidR="00B33DDE">
              <w:rPr>
                <w:rFonts w:ascii="宋体" w:hAnsi="宋体" w:hint="eastAsia"/>
                <w:szCs w:val="21"/>
              </w:rPr>
              <w:t>单位圆，系统不稳定。同时，也可以用实验法进行判断。系统的零点不影响系统的稳定性，但是会影响输出函数的形态。</w:t>
            </w:r>
          </w:p>
          <w:bookmarkEnd w:id="1"/>
          <w:p w14:paraId="32399B33" w14:textId="5DD7257F" w:rsidR="00B33DDE" w:rsidRDefault="00516118" w:rsidP="00B33DDE">
            <w:pPr>
              <w:widowControl/>
              <w:spacing w:before="100" w:beforeAutospacing="1" w:after="100" w:afterAutospacing="1" w:line="288" w:lineRule="auto"/>
              <w:jc w:val="left"/>
              <w:rPr>
                <w:rFonts w:ascii="宋体" w:hAnsi="宋体"/>
                <w:b/>
                <w:szCs w:val="21"/>
              </w:rPr>
            </w:pPr>
            <w:r w:rsidRPr="00222F75">
              <w:rPr>
                <w:rFonts w:ascii="宋体"/>
                <w:noProof/>
                <w:kern w:val="0"/>
                <w:sz w:val="20"/>
                <w:szCs w:val="20"/>
              </w:rPr>
              <mc:AlternateContent>
                <mc:Choice Requires="wps">
                  <w:drawing>
                    <wp:anchor distT="45720" distB="45720" distL="114300" distR="114300" simplePos="0" relativeHeight="251685888" behindDoc="0" locked="0" layoutInCell="1" allowOverlap="1" wp14:anchorId="1FE10A09" wp14:editId="57E303F7">
                      <wp:simplePos x="0" y="0"/>
                      <wp:positionH relativeFrom="column">
                        <wp:posOffset>105410</wp:posOffset>
                      </wp:positionH>
                      <wp:positionV relativeFrom="paragraph">
                        <wp:posOffset>887730</wp:posOffset>
                      </wp:positionV>
                      <wp:extent cx="2360930" cy="6542405"/>
                      <wp:effectExtent l="0" t="0" r="9525" b="0"/>
                      <wp:wrapTopAndBottom/>
                      <wp:docPr id="14" name="文本框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60930" cy="65424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CC51EE0" w14:textId="77777777" w:rsidR="00516118" w:rsidRPr="00516118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516118">
                                    <w:rPr>
                                      <w:rFonts w:ascii="Consolas" w:hAnsi="Consolas" w:cs="宋体"/>
                                      <w:color w:val="0E00FF"/>
                                      <w:kern w:val="0"/>
                                      <w:sz w:val="20"/>
                                      <w:szCs w:val="20"/>
                                    </w:rPr>
                                    <w:t xml:space="preserve">function </w:t>
                                  </w:r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distribution(</w:t>
                                  </w:r>
                                  <w:proofErr w:type="gramStart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A,B</w:t>
                                  </w:r>
                                  <w:proofErr w:type="gramEnd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)</w:t>
                                  </w:r>
                                </w:p>
                                <w:p w14:paraId="613E76D4" w14:textId="77777777" w:rsidR="00516118" w:rsidRPr="00516118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 xml:space="preserve">    figure;</w:t>
                                  </w:r>
                                </w:p>
                                <w:p w14:paraId="34617BCF" w14:textId="77777777" w:rsidR="00516118" w:rsidRPr="00516118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 xml:space="preserve">    </w:t>
                                  </w:r>
                                  <w:proofErr w:type="gramStart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subplot(</w:t>
                                  </w:r>
                                  <w:proofErr w:type="gramEnd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2,1,1)</w:t>
                                  </w:r>
                                </w:p>
                                <w:p w14:paraId="1AD7710B" w14:textId="77777777" w:rsidR="00516118" w:rsidRPr="00516118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 xml:space="preserve">    </w:t>
                                  </w:r>
                                  <w:proofErr w:type="spellStart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zplane</w:t>
                                  </w:r>
                                  <w:proofErr w:type="spellEnd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(</w:t>
                                  </w:r>
                                  <w:proofErr w:type="gramStart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B,A</w:t>
                                  </w:r>
                                  <w:proofErr w:type="gramEnd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);</w:t>
                                  </w:r>
                                </w:p>
                                <w:p w14:paraId="5618795A" w14:textId="77777777" w:rsidR="00516118" w:rsidRPr="00516118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 xml:space="preserve">    p=roots(A);</w:t>
                                  </w:r>
                                </w:p>
                                <w:p w14:paraId="03F4610B" w14:textId="77777777" w:rsidR="00516118" w:rsidRPr="00516118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 xml:space="preserve">    pm=abs(p);</w:t>
                                  </w:r>
                                </w:p>
                                <w:p w14:paraId="513B9353" w14:textId="77777777" w:rsidR="00516118" w:rsidRPr="00516118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 xml:space="preserve">    </w:t>
                                  </w:r>
                                  <w:proofErr w:type="gramStart"/>
                                  <w:r w:rsidRPr="00516118">
                                    <w:rPr>
                                      <w:rFonts w:ascii="Consolas" w:hAnsi="Consolas" w:cs="宋体"/>
                                      <w:color w:val="0E00FF"/>
                                      <w:kern w:val="0"/>
                                      <w:sz w:val="20"/>
                                      <w:szCs w:val="20"/>
                                    </w:rPr>
                                    <w:t>if</w:t>
                                  </w:r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 xml:space="preserve">  max</w:t>
                                  </w:r>
                                  <w:proofErr w:type="gramEnd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 xml:space="preserve">(pm)&lt;1 </w:t>
                                  </w:r>
                                </w:p>
                                <w:p w14:paraId="758FB70F" w14:textId="77777777" w:rsidR="00516118" w:rsidRPr="00516118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 xml:space="preserve">        </w:t>
                                  </w:r>
                                  <w:proofErr w:type="spellStart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disp</w:t>
                                  </w:r>
                                  <w:proofErr w:type="spellEnd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(</w:t>
                                  </w:r>
                                  <w:r w:rsidRPr="00516118">
                                    <w:rPr>
                                      <w:rFonts w:ascii="Consolas" w:hAnsi="Consolas" w:cs="宋体"/>
                                      <w:color w:val="A709F5"/>
                                      <w:kern w:val="0"/>
                                      <w:sz w:val="20"/>
                                      <w:szCs w:val="20"/>
                                    </w:rPr>
                                    <w:t>'</w:t>
                                  </w:r>
                                  <w:r w:rsidRPr="00516118">
                                    <w:rPr>
                                      <w:rFonts w:ascii="Consolas" w:hAnsi="Consolas" w:cs="宋体"/>
                                      <w:color w:val="A709F5"/>
                                      <w:kern w:val="0"/>
                                      <w:sz w:val="20"/>
                                      <w:szCs w:val="20"/>
                                    </w:rPr>
                                    <w:t>稳定</w:t>
                                  </w:r>
                                  <w:r w:rsidRPr="00516118">
                                    <w:rPr>
                                      <w:rFonts w:ascii="Consolas" w:hAnsi="Consolas" w:cs="宋体"/>
                                      <w:color w:val="A709F5"/>
                                      <w:kern w:val="0"/>
                                      <w:sz w:val="20"/>
                                      <w:szCs w:val="20"/>
                                    </w:rPr>
                                    <w:t>'</w:t>
                                  </w:r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)</w:t>
                                  </w:r>
                                </w:p>
                                <w:p w14:paraId="256EA779" w14:textId="77777777" w:rsidR="00516118" w:rsidRPr="00516118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 xml:space="preserve">    </w:t>
                                  </w:r>
                                  <w:r w:rsidRPr="00516118">
                                    <w:rPr>
                                      <w:rFonts w:ascii="Consolas" w:hAnsi="Consolas" w:cs="宋体"/>
                                      <w:color w:val="0E00FF"/>
                                      <w:kern w:val="0"/>
                                      <w:sz w:val="20"/>
                                      <w:szCs w:val="20"/>
                                    </w:rPr>
                                    <w:t xml:space="preserve">else </w:t>
                                  </w:r>
                                </w:p>
                                <w:p w14:paraId="211B8B86" w14:textId="77777777" w:rsidR="00516118" w:rsidRPr="00516118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 xml:space="preserve">        </w:t>
                                  </w:r>
                                  <w:proofErr w:type="spellStart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disp</w:t>
                                  </w:r>
                                  <w:proofErr w:type="spellEnd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(</w:t>
                                  </w:r>
                                  <w:r w:rsidRPr="00516118">
                                    <w:rPr>
                                      <w:rFonts w:ascii="Consolas" w:hAnsi="Consolas" w:cs="宋体"/>
                                      <w:color w:val="A709F5"/>
                                      <w:kern w:val="0"/>
                                      <w:sz w:val="20"/>
                                      <w:szCs w:val="20"/>
                                    </w:rPr>
                                    <w:t>'</w:t>
                                  </w:r>
                                  <w:r w:rsidRPr="00516118">
                                    <w:rPr>
                                      <w:rFonts w:ascii="Consolas" w:hAnsi="Consolas" w:cs="宋体"/>
                                      <w:color w:val="A709F5"/>
                                      <w:kern w:val="0"/>
                                      <w:sz w:val="20"/>
                                      <w:szCs w:val="20"/>
                                    </w:rPr>
                                    <w:t>不稳定</w:t>
                                  </w:r>
                                  <w:r w:rsidRPr="00516118">
                                    <w:rPr>
                                      <w:rFonts w:ascii="Consolas" w:hAnsi="Consolas" w:cs="宋体"/>
                                      <w:color w:val="A709F5"/>
                                      <w:kern w:val="0"/>
                                      <w:sz w:val="20"/>
                                      <w:szCs w:val="20"/>
                                    </w:rPr>
                                    <w:t>'</w:t>
                                  </w:r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)</w:t>
                                  </w:r>
                                </w:p>
                                <w:p w14:paraId="38C460DB" w14:textId="77777777" w:rsidR="00516118" w:rsidRPr="00516118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 xml:space="preserve">    </w:t>
                                  </w:r>
                                  <w:r w:rsidRPr="00516118">
                                    <w:rPr>
                                      <w:rFonts w:ascii="Consolas" w:hAnsi="Consolas" w:cs="宋体"/>
                                      <w:color w:val="0E00FF"/>
                                      <w:kern w:val="0"/>
                                      <w:sz w:val="20"/>
                                      <w:szCs w:val="20"/>
                                    </w:rPr>
                                    <w:t xml:space="preserve">end </w:t>
                                  </w:r>
                                </w:p>
                                <w:p w14:paraId="60C48ED8" w14:textId="77777777" w:rsidR="00516118" w:rsidRPr="00516118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 xml:space="preserve">    </w:t>
                                  </w:r>
                                  <w:r w:rsidRPr="00516118">
                                    <w:rPr>
                                      <w:rFonts w:ascii="Consolas" w:hAnsi="Consolas" w:cs="宋体"/>
                                      <w:color w:val="008013"/>
                                      <w:kern w:val="0"/>
                                      <w:sz w:val="20"/>
                                      <w:szCs w:val="20"/>
                                    </w:rPr>
                                    <w:t>%</w:t>
                                  </w:r>
                                  <w:r w:rsidRPr="00516118">
                                    <w:rPr>
                                      <w:rFonts w:ascii="Consolas" w:hAnsi="Consolas" w:cs="宋体"/>
                                      <w:color w:val="008013"/>
                                      <w:kern w:val="0"/>
                                      <w:sz w:val="20"/>
                                      <w:szCs w:val="20"/>
                                    </w:rPr>
                                    <w:t>第二问</w:t>
                                  </w:r>
                                </w:p>
                                <w:p w14:paraId="6FA8D3C6" w14:textId="77777777" w:rsidR="00516118" w:rsidRPr="00516118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 xml:space="preserve">    un=</w:t>
                                  </w:r>
                                  <w:proofErr w:type="gramStart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zeros(</w:t>
                                  </w:r>
                                  <w:proofErr w:type="gramEnd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1,20);</w:t>
                                  </w:r>
                                </w:p>
                                <w:p w14:paraId="3AD154EE" w14:textId="77777777" w:rsidR="00516118" w:rsidRPr="00516118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 xml:space="preserve">    </w:t>
                                  </w:r>
                                  <w:proofErr w:type="gramStart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un(</w:t>
                                  </w:r>
                                  <w:proofErr w:type="gramEnd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1)=1;</w:t>
                                  </w:r>
                                </w:p>
                                <w:p w14:paraId="0BB40DFF" w14:textId="77777777" w:rsidR="00516118" w:rsidRPr="00516118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 xml:space="preserve">    </w:t>
                                  </w:r>
                                  <w:proofErr w:type="spellStart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sn</w:t>
                                  </w:r>
                                  <w:proofErr w:type="spellEnd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=filter(</w:t>
                                  </w:r>
                                  <w:proofErr w:type="spellStart"/>
                                  <w:proofErr w:type="gramStart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B,A</w:t>
                                  </w:r>
                                  <w:proofErr w:type="gramEnd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,un</w:t>
                                  </w:r>
                                  <w:proofErr w:type="spellEnd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);</w:t>
                                  </w:r>
                                </w:p>
                                <w:p w14:paraId="1589B9D2" w14:textId="77777777" w:rsidR="00516118" w:rsidRPr="00516118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 xml:space="preserve">    n=</w:t>
                                  </w:r>
                                  <w:proofErr w:type="gramStart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0:length</w:t>
                                  </w:r>
                                  <w:proofErr w:type="gramEnd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(</w:t>
                                  </w:r>
                                  <w:proofErr w:type="spellStart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sn</w:t>
                                  </w:r>
                                  <w:proofErr w:type="spellEnd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)-1;</w:t>
                                  </w:r>
                                </w:p>
                                <w:p w14:paraId="5FAA5A05" w14:textId="77777777" w:rsidR="00516118" w:rsidRPr="00516118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 xml:space="preserve">    </w:t>
                                  </w:r>
                                  <w:proofErr w:type="gramStart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subplot(</w:t>
                                  </w:r>
                                  <w:proofErr w:type="gramEnd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2,1,2)</w:t>
                                  </w:r>
                                </w:p>
                                <w:p w14:paraId="254C5C84" w14:textId="77777777" w:rsidR="00516118" w:rsidRPr="00516118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 xml:space="preserve">    plot(</w:t>
                                  </w:r>
                                  <w:proofErr w:type="spellStart"/>
                                  <w:proofErr w:type="gramStart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n,sn</w:t>
                                  </w:r>
                                  <w:proofErr w:type="spellEnd"/>
                                  <w:proofErr w:type="gramEnd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)</w:t>
                                  </w:r>
                                </w:p>
                                <w:p w14:paraId="7D86009A" w14:textId="77777777" w:rsidR="00516118" w:rsidRPr="00516118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 xml:space="preserve">    </w:t>
                                  </w:r>
                                  <w:proofErr w:type="spellStart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xlabel</w:t>
                                  </w:r>
                                  <w:proofErr w:type="spellEnd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(</w:t>
                                  </w:r>
                                  <w:r w:rsidRPr="00516118">
                                    <w:rPr>
                                      <w:rFonts w:ascii="Consolas" w:hAnsi="Consolas" w:cs="宋体"/>
                                      <w:color w:val="A709F5"/>
                                      <w:kern w:val="0"/>
                                      <w:sz w:val="20"/>
                                      <w:szCs w:val="20"/>
                                    </w:rPr>
                                    <w:t>'n'</w:t>
                                  </w:r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)</w:t>
                                  </w:r>
                                </w:p>
                                <w:p w14:paraId="18D20D2F" w14:textId="77777777" w:rsidR="00516118" w:rsidRPr="00516118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 xml:space="preserve">    </w:t>
                                  </w:r>
                                  <w:proofErr w:type="spellStart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ylabel</w:t>
                                  </w:r>
                                  <w:proofErr w:type="spellEnd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(</w:t>
                                  </w:r>
                                  <w:r w:rsidRPr="00516118">
                                    <w:rPr>
                                      <w:rFonts w:ascii="Consolas" w:hAnsi="Consolas" w:cs="宋体"/>
                                      <w:color w:val="A709F5"/>
                                      <w:kern w:val="0"/>
                                      <w:sz w:val="20"/>
                                      <w:szCs w:val="20"/>
                                    </w:rPr>
                                    <w:t>'h(n)'</w:t>
                                  </w:r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)</w:t>
                                  </w:r>
                                </w:p>
                                <w:p w14:paraId="4D5073A7" w14:textId="77777777" w:rsidR="00516118" w:rsidRPr="00516118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516118">
                                    <w:rPr>
                                      <w:rFonts w:ascii="Consolas" w:hAnsi="Consolas" w:cs="宋体"/>
                                      <w:color w:val="0E00FF"/>
                                      <w:kern w:val="0"/>
                                      <w:sz w:val="20"/>
                                      <w:szCs w:val="20"/>
                                    </w:rPr>
                                    <w:t>end</w:t>
                                  </w:r>
                                </w:p>
                                <w:p w14:paraId="2271B49F" w14:textId="77777777" w:rsidR="00516118" w:rsidRPr="00516118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</w:p>
                                <w:p w14:paraId="7F2B0143" w14:textId="77777777" w:rsidR="00516118" w:rsidRPr="00516118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</w:p>
                                <w:p w14:paraId="069D73B5" w14:textId="77777777" w:rsidR="00516118" w:rsidRPr="00516118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FE10A09" id="_x0000_s1030" type="#_x0000_t202" style="position:absolute;margin-left:8.3pt;margin-top:69.9pt;width:185.9pt;height:515.15pt;z-index:251685888;visibility:visible;mso-wrap-style:square;mso-width-percent:40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" stroked="f">
                      <v:textbox>
                        <w:txbxContent>
                          <w:p w14:paraId="6CC51EE0" w14:textId="77777777" w:rsidR="00516118" w:rsidRPr="00516118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516118">
                              <w:rPr>
                                <w:rFonts w:ascii="Consolas" w:hAnsi="Consolas" w:cs="宋体"/>
                                <w:color w:val="0E00FF"/>
                                <w:kern w:val="0"/>
                                <w:sz w:val="20"/>
                                <w:szCs w:val="20"/>
                              </w:rPr>
                              <w:t xml:space="preserve">function </w:t>
                            </w:r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distribution(</w:t>
                            </w:r>
                            <w:proofErr w:type="gramStart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A,B</w:t>
                            </w:r>
                            <w:proofErr w:type="gramEnd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)</w:t>
                            </w:r>
                          </w:p>
                          <w:p w14:paraId="613E76D4" w14:textId="77777777" w:rsidR="00516118" w:rsidRPr="00516118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 xml:space="preserve">    figure;</w:t>
                            </w:r>
                          </w:p>
                          <w:p w14:paraId="34617BCF" w14:textId="77777777" w:rsidR="00516118" w:rsidRPr="00516118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proofErr w:type="gramStart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subplot(</w:t>
                            </w:r>
                            <w:proofErr w:type="gramEnd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2,1,1)</w:t>
                            </w:r>
                          </w:p>
                          <w:p w14:paraId="1AD7710B" w14:textId="77777777" w:rsidR="00516118" w:rsidRPr="00516118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proofErr w:type="spellStart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zplane</w:t>
                            </w:r>
                            <w:proofErr w:type="spellEnd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proofErr w:type="gramStart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B,A</w:t>
                            </w:r>
                            <w:proofErr w:type="gramEnd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);</w:t>
                            </w:r>
                          </w:p>
                          <w:p w14:paraId="5618795A" w14:textId="77777777" w:rsidR="00516118" w:rsidRPr="00516118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 xml:space="preserve">    p=roots(A);</w:t>
                            </w:r>
                          </w:p>
                          <w:p w14:paraId="03F4610B" w14:textId="77777777" w:rsidR="00516118" w:rsidRPr="00516118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 xml:space="preserve">    pm=abs(p);</w:t>
                            </w:r>
                          </w:p>
                          <w:p w14:paraId="513B9353" w14:textId="77777777" w:rsidR="00516118" w:rsidRPr="00516118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proofErr w:type="gramStart"/>
                            <w:r w:rsidRPr="00516118">
                              <w:rPr>
                                <w:rFonts w:ascii="Consolas" w:hAnsi="Consolas" w:cs="宋体"/>
                                <w:color w:val="0E00FF"/>
                                <w:kern w:val="0"/>
                                <w:sz w:val="20"/>
                                <w:szCs w:val="20"/>
                              </w:rPr>
                              <w:t>if</w:t>
                            </w:r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 xml:space="preserve">  max</w:t>
                            </w:r>
                            <w:proofErr w:type="gramEnd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 xml:space="preserve">(pm)&lt;1 </w:t>
                            </w:r>
                          </w:p>
                          <w:p w14:paraId="758FB70F" w14:textId="77777777" w:rsidR="00516118" w:rsidRPr="00516118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 xml:space="preserve">        </w:t>
                            </w:r>
                            <w:proofErr w:type="spellStart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disp</w:t>
                            </w:r>
                            <w:proofErr w:type="spellEnd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r w:rsidRPr="00516118">
                              <w:rPr>
                                <w:rFonts w:ascii="Consolas" w:hAnsi="Consolas" w:cs="宋体"/>
                                <w:color w:val="A709F5"/>
                                <w:kern w:val="0"/>
                                <w:sz w:val="20"/>
                                <w:szCs w:val="20"/>
                              </w:rPr>
                              <w:t>'</w:t>
                            </w:r>
                            <w:r w:rsidRPr="00516118">
                              <w:rPr>
                                <w:rFonts w:ascii="Consolas" w:hAnsi="Consolas" w:cs="宋体"/>
                                <w:color w:val="A709F5"/>
                                <w:kern w:val="0"/>
                                <w:sz w:val="20"/>
                                <w:szCs w:val="20"/>
                              </w:rPr>
                              <w:t>稳定</w:t>
                            </w:r>
                            <w:r w:rsidRPr="00516118">
                              <w:rPr>
                                <w:rFonts w:ascii="Consolas" w:hAnsi="Consolas" w:cs="宋体"/>
                                <w:color w:val="A709F5"/>
                                <w:kern w:val="0"/>
                                <w:sz w:val="20"/>
                                <w:szCs w:val="20"/>
                              </w:rPr>
                              <w:t>'</w:t>
                            </w:r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)</w:t>
                            </w:r>
                          </w:p>
                          <w:p w14:paraId="256EA779" w14:textId="77777777" w:rsidR="00516118" w:rsidRPr="00516118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516118">
                              <w:rPr>
                                <w:rFonts w:ascii="Consolas" w:hAnsi="Consolas" w:cs="宋体"/>
                                <w:color w:val="0E00FF"/>
                                <w:kern w:val="0"/>
                                <w:sz w:val="20"/>
                                <w:szCs w:val="20"/>
                              </w:rPr>
                              <w:t xml:space="preserve">else </w:t>
                            </w:r>
                          </w:p>
                          <w:p w14:paraId="211B8B86" w14:textId="77777777" w:rsidR="00516118" w:rsidRPr="00516118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 xml:space="preserve">        </w:t>
                            </w:r>
                            <w:proofErr w:type="spellStart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disp</w:t>
                            </w:r>
                            <w:proofErr w:type="spellEnd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r w:rsidRPr="00516118">
                              <w:rPr>
                                <w:rFonts w:ascii="Consolas" w:hAnsi="Consolas" w:cs="宋体"/>
                                <w:color w:val="A709F5"/>
                                <w:kern w:val="0"/>
                                <w:sz w:val="20"/>
                                <w:szCs w:val="20"/>
                              </w:rPr>
                              <w:t>'</w:t>
                            </w:r>
                            <w:r w:rsidRPr="00516118">
                              <w:rPr>
                                <w:rFonts w:ascii="Consolas" w:hAnsi="Consolas" w:cs="宋体"/>
                                <w:color w:val="A709F5"/>
                                <w:kern w:val="0"/>
                                <w:sz w:val="20"/>
                                <w:szCs w:val="20"/>
                              </w:rPr>
                              <w:t>不稳定</w:t>
                            </w:r>
                            <w:r w:rsidRPr="00516118">
                              <w:rPr>
                                <w:rFonts w:ascii="Consolas" w:hAnsi="Consolas" w:cs="宋体"/>
                                <w:color w:val="A709F5"/>
                                <w:kern w:val="0"/>
                                <w:sz w:val="20"/>
                                <w:szCs w:val="20"/>
                              </w:rPr>
                              <w:t>'</w:t>
                            </w:r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)</w:t>
                            </w:r>
                          </w:p>
                          <w:p w14:paraId="38C460DB" w14:textId="77777777" w:rsidR="00516118" w:rsidRPr="00516118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516118">
                              <w:rPr>
                                <w:rFonts w:ascii="Consolas" w:hAnsi="Consolas" w:cs="宋体"/>
                                <w:color w:val="0E00FF"/>
                                <w:kern w:val="0"/>
                                <w:sz w:val="20"/>
                                <w:szCs w:val="20"/>
                              </w:rPr>
                              <w:t xml:space="preserve">end </w:t>
                            </w:r>
                          </w:p>
                          <w:p w14:paraId="60C48ED8" w14:textId="77777777" w:rsidR="00516118" w:rsidRPr="00516118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516118">
                              <w:rPr>
                                <w:rFonts w:ascii="Consolas" w:hAnsi="Consolas" w:cs="宋体"/>
                                <w:color w:val="008013"/>
                                <w:kern w:val="0"/>
                                <w:sz w:val="20"/>
                                <w:szCs w:val="20"/>
                              </w:rPr>
                              <w:t>%</w:t>
                            </w:r>
                            <w:r w:rsidRPr="00516118">
                              <w:rPr>
                                <w:rFonts w:ascii="Consolas" w:hAnsi="Consolas" w:cs="宋体"/>
                                <w:color w:val="008013"/>
                                <w:kern w:val="0"/>
                                <w:sz w:val="20"/>
                                <w:szCs w:val="20"/>
                              </w:rPr>
                              <w:t>第二问</w:t>
                            </w:r>
                          </w:p>
                          <w:p w14:paraId="6FA8D3C6" w14:textId="77777777" w:rsidR="00516118" w:rsidRPr="00516118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 xml:space="preserve">    un=</w:t>
                            </w:r>
                            <w:proofErr w:type="gramStart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zeros(</w:t>
                            </w:r>
                            <w:proofErr w:type="gramEnd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1,20);</w:t>
                            </w:r>
                          </w:p>
                          <w:p w14:paraId="3AD154EE" w14:textId="77777777" w:rsidR="00516118" w:rsidRPr="00516118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proofErr w:type="gramStart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un(</w:t>
                            </w:r>
                            <w:proofErr w:type="gramEnd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1)=1;</w:t>
                            </w:r>
                          </w:p>
                          <w:p w14:paraId="0BB40DFF" w14:textId="77777777" w:rsidR="00516118" w:rsidRPr="00516118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proofErr w:type="spellStart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sn</w:t>
                            </w:r>
                            <w:proofErr w:type="spellEnd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=filter(</w:t>
                            </w:r>
                            <w:proofErr w:type="spellStart"/>
                            <w:proofErr w:type="gramStart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B,A</w:t>
                            </w:r>
                            <w:proofErr w:type="gramEnd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,un</w:t>
                            </w:r>
                            <w:proofErr w:type="spellEnd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);</w:t>
                            </w:r>
                          </w:p>
                          <w:p w14:paraId="1589B9D2" w14:textId="77777777" w:rsidR="00516118" w:rsidRPr="00516118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 xml:space="preserve">    n=</w:t>
                            </w:r>
                            <w:proofErr w:type="gramStart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0:length</w:t>
                            </w:r>
                            <w:proofErr w:type="gramEnd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proofErr w:type="spellStart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sn</w:t>
                            </w:r>
                            <w:proofErr w:type="spellEnd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)-1;</w:t>
                            </w:r>
                          </w:p>
                          <w:p w14:paraId="5FAA5A05" w14:textId="77777777" w:rsidR="00516118" w:rsidRPr="00516118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proofErr w:type="gramStart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subplot(</w:t>
                            </w:r>
                            <w:proofErr w:type="gramEnd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2,1,2)</w:t>
                            </w:r>
                          </w:p>
                          <w:p w14:paraId="254C5C84" w14:textId="77777777" w:rsidR="00516118" w:rsidRPr="00516118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 xml:space="preserve">    plot(</w:t>
                            </w:r>
                            <w:proofErr w:type="spellStart"/>
                            <w:proofErr w:type="gramStart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n,sn</w:t>
                            </w:r>
                            <w:proofErr w:type="spellEnd"/>
                            <w:proofErr w:type="gramEnd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)</w:t>
                            </w:r>
                          </w:p>
                          <w:p w14:paraId="7D86009A" w14:textId="77777777" w:rsidR="00516118" w:rsidRPr="00516118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proofErr w:type="spellStart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xlabel</w:t>
                            </w:r>
                            <w:proofErr w:type="spellEnd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r w:rsidRPr="00516118">
                              <w:rPr>
                                <w:rFonts w:ascii="Consolas" w:hAnsi="Consolas" w:cs="宋体"/>
                                <w:color w:val="A709F5"/>
                                <w:kern w:val="0"/>
                                <w:sz w:val="20"/>
                                <w:szCs w:val="20"/>
                              </w:rPr>
                              <w:t>'n'</w:t>
                            </w:r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)</w:t>
                            </w:r>
                          </w:p>
                          <w:p w14:paraId="18D20D2F" w14:textId="77777777" w:rsidR="00516118" w:rsidRPr="00516118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proofErr w:type="spellStart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ylabel</w:t>
                            </w:r>
                            <w:proofErr w:type="spellEnd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r w:rsidRPr="00516118">
                              <w:rPr>
                                <w:rFonts w:ascii="Consolas" w:hAnsi="Consolas" w:cs="宋体"/>
                                <w:color w:val="A709F5"/>
                                <w:kern w:val="0"/>
                                <w:sz w:val="20"/>
                                <w:szCs w:val="20"/>
                              </w:rPr>
                              <w:t>'h(n)'</w:t>
                            </w:r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)</w:t>
                            </w:r>
                          </w:p>
                          <w:p w14:paraId="4D5073A7" w14:textId="77777777" w:rsidR="00516118" w:rsidRPr="00516118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516118">
                              <w:rPr>
                                <w:rFonts w:ascii="Consolas" w:hAnsi="Consolas" w:cs="宋体"/>
                                <w:color w:val="0E00FF"/>
                                <w:kern w:val="0"/>
                                <w:sz w:val="20"/>
                                <w:szCs w:val="20"/>
                              </w:rPr>
                              <w:t>end</w:t>
                            </w:r>
                          </w:p>
                          <w:p w14:paraId="2271B49F" w14:textId="77777777" w:rsidR="00516118" w:rsidRPr="00516118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</w:p>
                          <w:p w14:paraId="7F2B0143" w14:textId="77777777" w:rsidR="00516118" w:rsidRPr="00516118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</w:p>
                          <w:p w14:paraId="069D73B5" w14:textId="77777777" w:rsidR="00516118" w:rsidRPr="00516118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v:textbox>
                      <w10:wrap type="topAndBottom"/>
                    </v:shape>
                  </w:pict>
                </mc:Fallback>
              </mc:AlternateContent>
            </w:r>
            <w:r w:rsidR="00B33DDE" w:rsidRPr="00A915A5">
              <w:rPr>
                <w:rFonts w:ascii="宋体" w:hAnsi="宋体" w:cs="宋体" w:hint="eastAsia"/>
                <w:b/>
                <w:kern w:val="0"/>
                <w:szCs w:val="21"/>
              </w:rPr>
              <w:t>六</w:t>
            </w:r>
            <w:r w:rsidR="00B33DDE" w:rsidRPr="00A915A5">
              <w:rPr>
                <w:rFonts w:ascii="宋体" w:hAnsi="宋体" w:cs="宋体"/>
                <w:b/>
                <w:kern w:val="0"/>
                <w:szCs w:val="21"/>
              </w:rPr>
              <w:t>、</w:t>
            </w:r>
            <w:r w:rsidR="00B33DDE" w:rsidRPr="00A915A5">
              <w:rPr>
                <w:rFonts w:ascii="宋体" w:hAnsi="宋体" w:hint="eastAsia"/>
                <w:b/>
                <w:szCs w:val="21"/>
              </w:rPr>
              <w:t>附录</w:t>
            </w:r>
          </w:p>
          <w:p w14:paraId="2F3C9776" w14:textId="21C658AC" w:rsidR="00516118" w:rsidRDefault="00FF0053" w:rsidP="00516118">
            <w:pPr>
              <w:widowControl/>
              <w:spacing w:before="100" w:beforeAutospacing="1" w:after="100" w:afterAutospacing="1" w:line="288" w:lineRule="auto"/>
              <w:ind w:firstLineChars="200" w:firstLine="400"/>
              <w:jc w:val="left"/>
              <w:rPr>
                <w:rFonts w:ascii="宋体" w:hAnsi="宋体"/>
                <w:b/>
                <w:szCs w:val="21"/>
              </w:rPr>
            </w:pPr>
            <w:r w:rsidRPr="00222F75">
              <w:rPr>
                <w:rFonts w:ascii="宋体"/>
                <w:noProof/>
                <w:kern w:val="0"/>
                <w:sz w:val="20"/>
                <w:szCs w:val="20"/>
              </w:rPr>
              <mc:AlternateContent>
                <mc:Choice Requires="wps">
                  <w:drawing>
                    <wp:anchor distT="45720" distB="45720" distL="114300" distR="114300" simplePos="0" relativeHeight="251687936" behindDoc="0" locked="0" layoutInCell="1" allowOverlap="1" wp14:anchorId="59677001" wp14:editId="063A3348">
                      <wp:simplePos x="0" y="0"/>
                      <wp:positionH relativeFrom="column">
                        <wp:posOffset>3133725</wp:posOffset>
                      </wp:positionH>
                      <wp:positionV relativeFrom="paragraph">
                        <wp:posOffset>529590</wp:posOffset>
                      </wp:positionV>
                      <wp:extent cx="2316480" cy="6402070"/>
                      <wp:effectExtent l="0" t="0" r="7620" b="0"/>
                      <wp:wrapTopAndBottom/>
                      <wp:docPr id="16" name="文本框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16480" cy="64020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EB9F18C" w14:textId="77777777" w:rsidR="00516118" w:rsidRPr="00516118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516118">
                                    <w:rPr>
                                      <w:rFonts w:ascii="Consolas" w:hAnsi="Consolas" w:cs="宋体"/>
                                      <w:color w:val="008013"/>
                                      <w:kern w:val="0"/>
                                      <w:sz w:val="20"/>
                                      <w:szCs w:val="20"/>
                                    </w:rPr>
                                    <w:t>%P3Q2</w:t>
                                  </w:r>
                                </w:p>
                                <w:p w14:paraId="5E745555" w14:textId="77777777" w:rsidR="00516118" w:rsidRPr="00516118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A</w:t>
                                  </w:r>
                                  <w:proofErr w:type="gramStart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=[</w:t>
                                  </w:r>
                                  <w:proofErr w:type="gramEnd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1 0 0];</w:t>
                                  </w:r>
                                </w:p>
                                <w:p w14:paraId="2FFA970A" w14:textId="77777777" w:rsidR="00516118" w:rsidRPr="00516118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B</w:t>
                                  </w:r>
                                  <w:proofErr w:type="gramStart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=[</w:t>
                                  </w:r>
                                  <w:proofErr w:type="gramEnd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1 -1.6 0.9425];</w:t>
                                  </w:r>
                                </w:p>
                                <w:p w14:paraId="3B812975" w14:textId="77777777" w:rsidR="00516118" w:rsidRPr="00516118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distribution(</w:t>
                                  </w:r>
                                  <w:proofErr w:type="gramStart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A,B</w:t>
                                  </w:r>
                                  <w:proofErr w:type="gramEnd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);</w:t>
                                  </w:r>
                                </w:p>
                                <w:p w14:paraId="65204AA3" w14:textId="77777777" w:rsidR="00516118" w:rsidRPr="00516118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A</w:t>
                                  </w:r>
                                  <w:proofErr w:type="gramStart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=[</w:t>
                                  </w:r>
                                  <w:proofErr w:type="gramEnd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1 -0.3 0];</w:t>
                                  </w:r>
                                </w:p>
                                <w:p w14:paraId="22DC46F4" w14:textId="77777777" w:rsidR="00516118" w:rsidRPr="00516118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B</w:t>
                                  </w:r>
                                  <w:proofErr w:type="gramStart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=[</w:t>
                                  </w:r>
                                  <w:proofErr w:type="gramEnd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1 -1.6 0.9425];</w:t>
                                  </w:r>
                                </w:p>
                                <w:p w14:paraId="779ABC27" w14:textId="77777777" w:rsidR="00516118" w:rsidRPr="00516118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distribution(</w:t>
                                  </w:r>
                                  <w:proofErr w:type="gramStart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A,B</w:t>
                                  </w:r>
                                  <w:proofErr w:type="gramEnd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);</w:t>
                                  </w:r>
                                </w:p>
                                <w:p w14:paraId="0631293F" w14:textId="77777777" w:rsidR="00516118" w:rsidRPr="00516118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A</w:t>
                                  </w:r>
                                  <w:proofErr w:type="gramStart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=[</w:t>
                                  </w:r>
                                  <w:proofErr w:type="gramEnd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1 -0.8 0];</w:t>
                                  </w:r>
                                </w:p>
                                <w:p w14:paraId="2707F9C7" w14:textId="77777777" w:rsidR="00516118" w:rsidRPr="00516118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B</w:t>
                                  </w:r>
                                  <w:proofErr w:type="gramStart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=[</w:t>
                                  </w:r>
                                  <w:proofErr w:type="gramEnd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1 -1.6 0.9425];</w:t>
                                  </w:r>
                                </w:p>
                                <w:p w14:paraId="7806215B" w14:textId="77777777" w:rsidR="00516118" w:rsidRPr="00516118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distribution(</w:t>
                                  </w:r>
                                  <w:proofErr w:type="gramStart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A,B</w:t>
                                  </w:r>
                                  <w:proofErr w:type="gramEnd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);</w:t>
                                  </w:r>
                                </w:p>
                                <w:p w14:paraId="1E3A86A3" w14:textId="77777777" w:rsidR="00516118" w:rsidRPr="00516118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A</w:t>
                                  </w:r>
                                  <w:proofErr w:type="gramStart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=[</w:t>
                                  </w:r>
                                  <w:proofErr w:type="gramEnd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1 -1.6 0.8];</w:t>
                                  </w:r>
                                </w:p>
                                <w:p w14:paraId="464BE851" w14:textId="77777777" w:rsidR="00516118" w:rsidRPr="00516118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B</w:t>
                                  </w:r>
                                  <w:proofErr w:type="gramStart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=[</w:t>
                                  </w:r>
                                  <w:proofErr w:type="gramEnd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1 -1.6 0.9425];</w:t>
                                  </w:r>
                                </w:p>
                                <w:p w14:paraId="691C41BE" w14:textId="77777777" w:rsidR="00516118" w:rsidRPr="00516118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distribution(</w:t>
                                  </w:r>
                                  <w:proofErr w:type="gramStart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A,B</w:t>
                                  </w:r>
                                  <w:proofErr w:type="gramEnd"/>
                                  <w:r w:rsidRPr="00516118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);</w:t>
                                  </w:r>
                                </w:p>
                                <w:p w14:paraId="7C12F973" w14:textId="77777777" w:rsidR="00516118" w:rsidRPr="00516118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</w:p>
                                <w:p w14:paraId="7EF8B266" w14:textId="77777777" w:rsidR="00516118" w:rsidRPr="00516118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9677001" id="_x0000_s1031" type="#_x0000_t202" style="position:absolute;left:0;text-align:left;margin-left:246.75pt;margin-top:41.7pt;width:182.4pt;height:504.1pt;z-index:2516879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" stroked="f">
                      <v:textbox>
                        <w:txbxContent>
                          <w:p w14:paraId="1EB9F18C" w14:textId="77777777" w:rsidR="00516118" w:rsidRPr="00516118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516118">
                              <w:rPr>
                                <w:rFonts w:ascii="Consolas" w:hAnsi="Consolas" w:cs="宋体"/>
                                <w:color w:val="008013"/>
                                <w:kern w:val="0"/>
                                <w:sz w:val="20"/>
                                <w:szCs w:val="20"/>
                              </w:rPr>
                              <w:t>%P3Q2</w:t>
                            </w:r>
                          </w:p>
                          <w:p w14:paraId="5E745555" w14:textId="77777777" w:rsidR="00516118" w:rsidRPr="00516118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A</w:t>
                            </w:r>
                            <w:proofErr w:type="gramStart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=[</w:t>
                            </w:r>
                            <w:proofErr w:type="gramEnd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1 0 0];</w:t>
                            </w:r>
                          </w:p>
                          <w:p w14:paraId="2FFA970A" w14:textId="77777777" w:rsidR="00516118" w:rsidRPr="00516118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B</w:t>
                            </w:r>
                            <w:proofErr w:type="gramStart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=[</w:t>
                            </w:r>
                            <w:proofErr w:type="gramEnd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1 -1.6 0.9425];</w:t>
                            </w:r>
                          </w:p>
                          <w:p w14:paraId="3B812975" w14:textId="77777777" w:rsidR="00516118" w:rsidRPr="00516118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distribution(</w:t>
                            </w:r>
                            <w:proofErr w:type="gramStart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A,B</w:t>
                            </w:r>
                            <w:proofErr w:type="gramEnd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);</w:t>
                            </w:r>
                          </w:p>
                          <w:p w14:paraId="65204AA3" w14:textId="77777777" w:rsidR="00516118" w:rsidRPr="00516118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A</w:t>
                            </w:r>
                            <w:proofErr w:type="gramStart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=[</w:t>
                            </w:r>
                            <w:proofErr w:type="gramEnd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1 -0.3 0];</w:t>
                            </w:r>
                          </w:p>
                          <w:p w14:paraId="22DC46F4" w14:textId="77777777" w:rsidR="00516118" w:rsidRPr="00516118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B</w:t>
                            </w:r>
                            <w:proofErr w:type="gramStart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=[</w:t>
                            </w:r>
                            <w:proofErr w:type="gramEnd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1 -1.6 0.9425];</w:t>
                            </w:r>
                          </w:p>
                          <w:p w14:paraId="779ABC27" w14:textId="77777777" w:rsidR="00516118" w:rsidRPr="00516118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distribution(</w:t>
                            </w:r>
                            <w:proofErr w:type="gramStart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A,B</w:t>
                            </w:r>
                            <w:proofErr w:type="gramEnd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);</w:t>
                            </w:r>
                          </w:p>
                          <w:p w14:paraId="0631293F" w14:textId="77777777" w:rsidR="00516118" w:rsidRPr="00516118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A</w:t>
                            </w:r>
                            <w:proofErr w:type="gramStart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=[</w:t>
                            </w:r>
                            <w:proofErr w:type="gramEnd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1 -0.8 0];</w:t>
                            </w:r>
                          </w:p>
                          <w:p w14:paraId="2707F9C7" w14:textId="77777777" w:rsidR="00516118" w:rsidRPr="00516118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B</w:t>
                            </w:r>
                            <w:proofErr w:type="gramStart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=[</w:t>
                            </w:r>
                            <w:proofErr w:type="gramEnd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1 -1.6 0.9425];</w:t>
                            </w:r>
                          </w:p>
                          <w:p w14:paraId="7806215B" w14:textId="77777777" w:rsidR="00516118" w:rsidRPr="00516118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distribution(</w:t>
                            </w:r>
                            <w:proofErr w:type="gramStart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A,B</w:t>
                            </w:r>
                            <w:proofErr w:type="gramEnd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);</w:t>
                            </w:r>
                          </w:p>
                          <w:p w14:paraId="1E3A86A3" w14:textId="77777777" w:rsidR="00516118" w:rsidRPr="00516118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A</w:t>
                            </w:r>
                            <w:proofErr w:type="gramStart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=[</w:t>
                            </w:r>
                            <w:proofErr w:type="gramEnd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1 -1.6 0.8];</w:t>
                            </w:r>
                          </w:p>
                          <w:p w14:paraId="464BE851" w14:textId="77777777" w:rsidR="00516118" w:rsidRPr="00516118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B</w:t>
                            </w:r>
                            <w:proofErr w:type="gramStart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=[</w:t>
                            </w:r>
                            <w:proofErr w:type="gramEnd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1 -1.6 0.9425];</w:t>
                            </w:r>
                          </w:p>
                          <w:p w14:paraId="691C41BE" w14:textId="77777777" w:rsidR="00516118" w:rsidRPr="00516118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distribution(</w:t>
                            </w:r>
                            <w:proofErr w:type="gramStart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A,B</w:t>
                            </w:r>
                            <w:proofErr w:type="gramEnd"/>
                            <w:r w:rsidRPr="00516118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);</w:t>
                            </w:r>
                          </w:p>
                          <w:p w14:paraId="7C12F973" w14:textId="77777777" w:rsidR="00516118" w:rsidRPr="00516118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</w:p>
                          <w:p w14:paraId="7EF8B266" w14:textId="77777777" w:rsidR="00516118" w:rsidRPr="00516118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v:textbox>
                      <w10:wrap type="topAndBottom"/>
                    </v:shape>
                  </w:pict>
                </mc:Fallback>
              </mc:AlternateContent>
            </w:r>
            <w:r w:rsidR="00516118">
              <w:rPr>
                <w:rFonts w:ascii="宋体" w:hint="eastAsia"/>
                <w:kern w:val="0"/>
                <w:lang w:val="zh-CN"/>
              </w:rPr>
              <w:t>以下为实验3.2和实验4的代码。</w:t>
            </w:r>
          </w:p>
          <w:p w14:paraId="1DBCCA0E" w14:textId="4788FAA5" w:rsidR="007D47B0" w:rsidRPr="00107491" w:rsidRDefault="00516118" w:rsidP="00D35B45">
            <w:pPr>
              <w:ind w:right="-51"/>
              <w:rPr>
                <w:rFonts w:ascii="宋体"/>
                <w:kern w:val="0"/>
                <w:lang w:val="zh-CN"/>
              </w:rPr>
            </w:pPr>
            <w:r w:rsidRPr="00222F75">
              <w:rPr>
                <w:rFonts w:ascii="宋体"/>
                <w:noProof/>
                <w:kern w:val="0"/>
                <w:sz w:val="20"/>
                <w:szCs w:val="20"/>
              </w:rPr>
              <w:lastRenderedPageBreak/>
              <mc:AlternateContent>
                <mc:Choice Requires="wps">
                  <w:drawing>
                    <wp:anchor distT="45720" distB="45720" distL="114300" distR="114300" simplePos="0" relativeHeight="251689984" behindDoc="0" locked="0" layoutInCell="1" allowOverlap="1" wp14:anchorId="385D4F42" wp14:editId="141ED221">
                      <wp:simplePos x="0" y="0"/>
                      <wp:positionH relativeFrom="column">
                        <wp:posOffset>-35560</wp:posOffset>
                      </wp:positionH>
                      <wp:positionV relativeFrom="paragraph">
                        <wp:posOffset>45720</wp:posOffset>
                      </wp:positionV>
                      <wp:extent cx="2905760" cy="8737600"/>
                      <wp:effectExtent l="0" t="0" r="8890" b="6350"/>
                      <wp:wrapTopAndBottom/>
                      <wp:docPr id="15" name="文本框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05760" cy="87376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AE960B2" w14:textId="2FFD6E6A" w:rsidR="00FF0053" w:rsidRDefault="00FF0053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FF0053">
                                    <w:rPr>
                                      <w:rFonts w:ascii="Consolas" w:hAnsi="Consolas" w:cs="宋体"/>
                                      <w:color w:val="008013"/>
                                      <w:kern w:val="0"/>
                                      <w:sz w:val="20"/>
                                      <w:szCs w:val="20"/>
                                    </w:rPr>
                                    <w:t>%P4</w:t>
                                  </w:r>
                                </w:p>
                                <w:p w14:paraId="15148419" w14:textId="0961759B" w:rsidR="00516118" w:rsidRPr="007D47B0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figure;</w:t>
                                  </w:r>
                                </w:p>
                                <w:p w14:paraId="4F1C6E46" w14:textId="77777777" w:rsidR="00516118" w:rsidRPr="007D47B0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a = 1/100.49;</w:t>
                                  </w:r>
                                </w:p>
                                <w:p w14:paraId="10BF604E" w14:textId="77777777" w:rsidR="00516118" w:rsidRPr="007D47B0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A = [1 -1.8237 0.9801];</w:t>
                                  </w:r>
                                </w:p>
                                <w:p w14:paraId="18DE40E4" w14:textId="77777777" w:rsidR="00516118" w:rsidRPr="007D47B0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B = [a 0 a];</w:t>
                                  </w:r>
                                </w:p>
                                <w:p w14:paraId="216C3948" w14:textId="77777777" w:rsidR="00516118" w:rsidRPr="007D47B0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N = 200;</w:t>
                                  </w:r>
                                </w:p>
                                <w:p w14:paraId="4FDE3973" w14:textId="77777777" w:rsidR="00516118" w:rsidRPr="007D47B0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 xml:space="preserve">h = </w:t>
                                  </w:r>
                                  <w:proofErr w:type="spellStart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impz</w:t>
                                  </w:r>
                                  <w:proofErr w:type="spellEnd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(</w:t>
                                  </w:r>
                                  <w:proofErr w:type="gramStart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B,A</w:t>
                                  </w:r>
                                  <w:proofErr w:type="gramEnd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,N+1);</w:t>
                                  </w:r>
                                </w:p>
                                <w:p w14:paraId="1B4ED6C2" w14:textId="77777777" w:rsidR="00516118" w:rsidRPr="007D47B0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proofErr w:type="spellStart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parsum</w:t>
                                  </w:r>
                                  <w:proofErr w:type="spellEnd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 xml:space="preserve"> = 0;</w:t>
                                  </w:r>
                                </w:p>
                                <w:p w14:paraId="3A918C1F" w14:textId="77777777" w:rsidR="00516118" w:rsidRPr="007D47B0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7D47B0">
                                    <w:rPr>
                                      <w:rFonts w:ascii="Consolas" w:hAnsi="Consolas" w:cs="宋体"/>
                                      <w:color w:val="0E00FF"/>
                                      <w:kern w:val="0"/>
                                      <w:sz w:val="20"/>
                                      <w:szCs w:val="20"/>
                                    </w:rPr>
                                    <w:t xml:space="preserve">for </w:t>
                                  </w:r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 xml:space="preserve">k = </w:t>
                                  </w:r>
                                  <w:proofErr w:type="gramStart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1:N</w:t>
                                  </w:r>
                                  <w:proofErr w:type="gramEnd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+1</w:t>
                                  </w:r>
                                </w:p>
                                <w:p w14:paraId="7CB94B36" w14:textId="77777777" w:rsidR="00516118" w:rsidRPr="007D47B0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 xml:space="preserve">    </w:t>
                                  </w:r>
                                  <w:proofErr w:type="spellStart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parsum</w:t>
                                  </w:r>
                                  <w:proofErr w:type="spellEnd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 xml:space="preserve"> = </w:t>
                                  </w:r>
                                  <w:proofErr w:type="spellStart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parsum</w:t>
                                  </w:r>
                                  <w:proofErr w:type="spellEnd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 xml:space="preserve"> + abs(h(k));</w:t>
                                  </w:r>
                                </w:p>
                                <w:p w14:paraId="6B876188" w14:textId="77777777" w:rsidR="00516118" w:rsidRPr="007D47B0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 xml:space="preserve">    </w:t>
                                  </w:r>
                                  <w:r w:rsidRPr="007D47B0">
                                    <w:rPr>
                                      <w:rFonts w:ascii="Consolas" w:hAnsi="Consolas" w:cs="宋体"/>
                                      <w:color w:val="0E00FF"/>
                                      <w:kern w:val="0"/>
                                      <w:sz w:val="20"/>
                                      <w:szCs w:val="20"/>
                                    </w:rPr>
                                    <w:t xml:space="preserve">if </w:t>
                                  </w:r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abs(h(k)) &lt; 10</w:t>
                                  </w:r>
                                  <w:proofErr w:type="gramStart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^(</w:t>
                                  </w:r>
                                  <w:proofErr w:type="gramEnd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-6)</w:t>
                                  </w:r>
                                </w:p>
                                <w:p w14:paraId="43B5959E" w14:textId="77777777" w:rsidR="00516118" w:rsidRPr="007D47B0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 xml:space="preserve">        </w:t>
                                  </w:r>
                                  <w:r w:rsidRPr="007D47B0">
                                    <w:rPr>
                                      <w:rFonts w:ascii="Consolas" w:hAnsi="Consolas" w:cs="宋体"/>
                                      <w:color w:val="0E00FF"/>
                                      <w:kern w:val="0"/>
                                      <w:sz w:val="20"/>
                                      <w:szCs w:val="20"/>
                                    </w:rPr>
                                    <w:t>break</w:t>
                                  </w:r>
                                </w:p>
                                <w:p w14:paraId="2839A7F1" w14:textId="77777777" w:rsidR="00516118" w:rsidRPr="007D47B0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 xml:space="preserve">    </w:t>
                                  </w:r>
                                  <w:r w:rsidRPr="007D47B0">
                                    <w:rPr>
                                      <w:rFonts w:ascii="Consolas" w:hAnsi="Consolas" w:cs="宋体"/>
                                      <w:color w:val="0E00FF"/>
                                      <w:kern w:val="0"/>
                                      <w:sz w:val="20"/>
                                      <w:szCs w:val="20"/>
                                    </w:rPr>
                                    <w:t>end</w:t>
                                  </w:r>
                                </w:p>
                                <w:p w14:paraId="46EC7E59" w14:textId="77777777" w:rsidR="00516118" w:rsidRPr="007D47B0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7D47B0">
                                    <w:rPr>
                                      <w:rFonts w:ascii="Consolas" w:hAnsi="Consolas" w:cs="宋体"/>
                                      <w:color w:val="0E00FF"/>
                                      <w:kern w:val="0"/>
                                      <w:sz w:val="20"/>
                                      <w:szCs w:val="20"/>
                                    </w:rPr>
                                    <w:t>end</w:t>
                                  </w:r>
                                </w:p>
                                <w:p w14:paraId="79B80634" w14:textId="77777777" w:rsidR="00516118" w:rsidRPr="007D47B0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7D47B0">
                                    <w:rPr>
                                      <w:rFonts w:ascii="Consolas" w:hAnsi="Consolas" w:cs="宋体"/>
                                      <w:color w:val="008013"/>
                                      <w:kern w:val="0"/>
                                      <w:sz w:val="20"/>
                                      <w:szCs w:val="20"/>
                                    </w:rPr>
                                    <w:t>% Plot the impulse response</w:t>
                                  </w:r>
                                </w:p>
                                <w:p w14:paraId="23D2EBFC" w14:textId="77777777" w:rsidR="00516118" w:rsidRPr="007D47B0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 xml:space="preserve">n = </w:t>
                                  </w:r>
                                  <w:proofErr w:type="gramStart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0:N</w:t>
                                  </w:r>
                                  <w:proofErr w:type="gramEnd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;</w:t>
                                  </w:r>
                                </w:p>
                                <w:p w14:paraId="6DB3D605" w14:textId="77777777" w:rsidR="00516118" w:rsidRPr="007D47B0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stem(</w:t>
                                  </w:r>
                                  <w:proofErr w:type="spellStart"/>
                                  <w:proofErr w:type="gramStart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n,h</w:t>
                                  </w:r>
                                  <w:proofErr w:type="spellEnd"/>
                                  <w:proofErr w:type="gramEnd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)</w:t>
                                  </w:r>
                                </w:p>
                                <w:p w14:paraId="272675DA" w14:textId="77777777" w:rsidR="00516118" w:rsidRPr="007D47B0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proofErr w:type="spellStart"/>
                                  <w:proofErr w:type="gramStart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xlabel</w:t>
                                  </w:r>
                                  <w:proofErr w:type="spellEnd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(</w:t>
                                  </w:r>
                                  <w:proofErr w:type="gramEnd"/>
                                  <w:r w:rsidRPr="007D47B0">
                                    <w:rPr>
                                      <w:rFonts w:ascii="Consolas" w:hAnsi="Consolas" w:cs="宋体"/>
                                      <w:color w:val="A709F5"/>
                                      <w:kern w:val="0"/>
                                      <w:sz w:val="20"/>
                                      <w:szCs w:val="20"/>
                                    </w:rPr>
                                    <w:t>'Time index n'</w:t>
                                  </w:r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 xml:space="preserve">); </w:t>
                                  </w:r>
                                  <w:proofErr w:type="spellStart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ylabel</w:t>
                                  </w:r>
                                  <w:proofErr w:type="spellEnd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(</w:t>
                                  </w:r>
                                  <w:r w:rsidRPr="007D47B0">
                                    <w:rPr>
                                      <w:rFonts w:ascii="Consolas" w:hAnsi="Consolas" w:cs="宋体"/>
                                      <w:color w:val="A709F5"/>
                                      <w:kern w:val="0"/>
                                      <w:sz w:val="20"/>
                                      <w:szCs w:val="20"/>
                                    </w:rPr>
                                    <w:t>'Amplitude'</w:t>
                                  </w:r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);</w:t>
                                  </w:r>
                                </w:p>
                                <w:p w14:paraId="098405BD" w14:textId="77777777" w:rsidR="00516118" w:rsidRPr="007D47B0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7D47B0">
                                    <w:rPr>
                                      <w:rFonts w:ascii="Consolas" w:hAnsi="Consolas" w:cs="宋体"/>
                                      <w:color w:val="008013"/>
                                      <w:kern w:val="0"/>
                                      <w:sz w:val="20"/>
                                      <w:szCs w:val="20"/>
                                    </w:rPr>
                                    <w:t xml:space="preserve">% Print the value of abs(h(k)) </w:t>
                                  </w:r>
                                </w:p>
                                <w:p w14:paraId="28DCD976" w14:textId="77777777" w:rsidR="00516118" w:rsidRPr="007D47B0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proofErr w:type="spellStart"/>
                                  <w:proofErr w:type="gramStart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disp</w:t>
                                  </w:r>
                                  <w:proofErr w:type="spellEnd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(</w:t>
                                  </w:r>
                                  <w:proofErr w:type="gramEnd"/>
                                  <w:r w:rsidRPr="007D47B0">
                                    <w:rPr>
                                      <w:rFonts w:ascii="Consolas" w:hAnsi="Consolas" w:cs="宋体"/>
                                      <w:color w:val="A709F5"/>
                                      <w:kern w:val="0"/>
                                      <w:sz w:val="20"/>
                                      <w:szCs w:val="20"/>
                                    </w:rPr>
                                    <w:t>'Value ='</w:t>
                                  </w:r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);</w:t>
                                  </w:r>
                                  <w:proofErr w:type="spellStart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disp</w:t>
                                  </w:r>
                                  <w:proofErr w:type="spellEnd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(abs(h(k)));</w:t>
                                  </w:r>
                                </w:p>
                                <w:p w14:paraId="3B8F4761" w14:textId="77777777" w:rsidR="00516118" w:rsidRPr="007D47B0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</w:p>
                                <w:p w14:paraId="02B220F8" w14:textId="77777777" w:rsidR="00516118" w:rsidRPr="007D47B0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</w:p>
                                <w:p w14:paraId="06A77D93" w14:textId="77777777" w:rsidR="00516118" w:rsidRPr="007D47B0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un=</w:t>
                                  </w:r>
                                  <w:proofErr w:type="gramStart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ones(</w:t>
                                  </w:r>
                                  <w:proofErr w:type="gramEnd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1,100);</w:t>
                                  </w:r>
                                </w:p>
                                <w:p w14:paraId="62891BB6" w14:textId="77777777" w:rsidR="00516118" w:rsidRPr="007D47B0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proofErr w:type="spellStart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sn</w:t>
                                  </w:r>
                                  <w:proofErr w:type="spellEnd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=filter(</w:t>
                                  </w:r>
                                  <w:proofErr w:type="spellStart"/>
                                  <w:proofErr w:type="gramStart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B,A</w:t>
                                  </w:r>
                                  <w:proofErr w:type="gramEnd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,un</w:t>
                                  </w:r>
                                  <w:proofErr w:type="spellEnd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);</w:t>
                                  </w:r>
                                </w:p>
                                <w:p w14:paraId="40F90580" w14:textId="77777777" w:rsidR="00516118" w:rsidRPr="007D47B0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n=</w:t>
                                  </w:r>
                                  <w:proofErr w:type="gramStart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0:length</w:t>
                                  </w:r>
                                  <w:proofErr w:type="gramEnd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(</w:t>
                                  </w:r>
                                  <w:proofErr w:type="spellStart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sn</w:t>
                                  </w:r>
                                  <w:proofErr w:type="spellEnd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)-1;</w:t>
                                  </w:r>
                                </w:p>
                                <w:p w14:paraId="2C54DBBD" w14:textId="77777777" w:rsidR="00516118" w:rsidRPr="007D47B0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figure;</w:t>
                                  </w:r>
                                </w:p>
                                <w:p w14:paraId="4E7EAC23" w14:textId="77777777" w:rsidR="00516118" w:rsidRPr="007D47B0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plot(</w:t>
                                  </w:r>
                                  <w:proofErr w:type="spellStart"/>
                                  <w:proofErr w:type="gramStart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n,sn</w:t>
                                  </w:r>
                                  <w:proofErr w:type="spellEnd"/>
                                  <w:proofErr w:type="gramEnd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);</w:t>
                                  </w:r>
                                </w:p>
                                <w:p w14:paraId="6C9EA9AE" w14:textId="77777777" w:rsidR="00516118" w:rsidRPr="007D47B0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proofErr w:type="spellStart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xlabel</w:t>
                                  </w:r>
                                  <w:proofErr w:type="spellEnd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(</w:t>
                                  </w:r>
                                  <w:r w:rsidRPr="007D47B0">
                                    <w:rPr>
                                      <w:rFonts w:ascii="Consolas" w:hAnsi="Consolas" w:cs="宋体"/>
                                      <w:color w:val="A709F5"/>
                                      <w:kern w:val="0"/>
                                      <w:sz w:val="20"/>
                                      <w:szCs w:val="20"/>
                                    </w:rPr>
                                    <w:t>'n'</w:t>
                                  </w:r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)</w:t>
                                  </w:r>
                                </w:p>
                                <w:p w14:paraId="1DE078CA" w14:textId="77777777" w:rsidR="00516118" w:rsidRPr="007D47B0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proofErr w:type="spellStart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ylabel</w:t>
                                  </w:r>
                                  <w:proofErr w:type="spellEnd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(</w:t>
                                  </w:r>
                                  <w:r w:rsidRPr="007D47B0">
                                    <w:rPr>
                                      <w:rFonts w:ascii="Consolas" w:hAnsi="Consolas" w:cs="宋体"/>
                                      <w:color w:val="A709F5"/>
                                      <w:kern w:val="0"/>
                                      <w:sz w:val="20"/>
                                      <w:szCs w:val="20"/>
                                    </w:rPr>
                                    <w:t>'S(n)'</w:t>
                                  </w:r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)</w:t>
                                  </w:r>
                                </w:p>
                                <w:p w14:paraId="4786AB88" w14:textId="77777777" w:rsidR="00516118" w:rsidRPr="007D47B0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</w:p>
                                <w:p w14:paraId="146F6B8F" w14:textId="77777777" w:rsidR="00516118" w:rsidRPr="007D47B0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index = 1:1:100;</w:t>
                                  </w:r>
                                </w:p>
                                <w:p w14:paraId="117DF6B0" w14:textId="77777777" w:rsidR="00516118" w:rsidRPr="007D47B0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proofErr w:type="spellStart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useSin</w:t>
                                  </w:r>
                                  <w:proofErr w:type="spellEnd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 xml:space="preserve"> = </w:t>
                                  </w:r>
                                  <w:proofErr w:type="gramStart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sin(</w:t>
                                  </w:r>
                                  <w:proofErr w:type="gramEnd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 xml:space="preserve">0.014*index)+sin(0.4*index); </w:t>
                                  </w:r>
                                </w:p>
                                <w:p w14:paraId="286D7815" w14:textId="77777777" w:rsidR="00516118" w:rsidRPr="007D47B0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proofErr w:type="spellStart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sn</w:t>
                                  </w:r>
                                  <w:proofErr w:type="spellEnd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=filter(</w:t>
                                  </w:r>
                                  <w:proofErr w:type="spellStart"/>
                                  <w:proofErr w:type="gramStart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B,A</w:t>
                                  </w:r>
                                  <w:proofErr w:type="gramEnd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,useSin</w:t>
                                  </w:r>
                                  <w:proofErr w:type="spellEnd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);</w:t>
                                  </w:r>
                                </w:p>
                                <w:p w14:paraId="0AA495AC" w14:textId="77777777" w:rsidR="00516118" w:rsidRPr="007D47B0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figure;</w:t>
                                  </w:r>
                                </w:p>
                                <w:p w14:paraId="670EAB5E" w14:textId="77777777" w:rsidR="00516118" w:rsidRPr="007D47B0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plot(</w:t>
                                  </w:r>
                                  <w:proofErr w:type="spellStart"/>
                                  <w:proofErr w:type="gramStart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n,sn</w:t>
                                  </w:r>
                                  <w:proofErr w:type="spellEnd"/>
                                  <w:proofErr w:type="gramEnd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);</w:t>
                                  </w:r>
                                </w:p>
                                <w:p w14:paraId="38D124B8" w14:textId="77777777" w:rsidR="00516118" w:rsidRPr="007D47B0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proofErr w:type="spellStart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xlabel</w:t>
                                  </w:r>
                                  <w:proofErr w:type="spellEnd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(</w:t>
                                  </w:r>
                                  <w:r w:rsidRPr="007D47B0">
                                    <w:rPr>
                                      <w:rFonts w:ascii="Consolas" w:hAnsi="Consolas" w:cs="宋体"/>
                                      <w:color w:val="A709F5"/>
                                      <w:kern w:val="0"/>
                                      <w:sz w:val="20"/>
                                      <w:szCs w:val="20"/>
                                    </w:rPr>
                                    <w:t>'n'</w:t>
                                  </w:r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)</w:t>
                                  </w:r>
                                </w:p>
                                <w:p w14:paraId="4A7A6C14" w14:textId="77777777" w:rsidR="00516118" w:rsidRPr="007D47B0" w:rsidRDefault="00516118" w:rsidP="00516118">
                                  <w:pPr>
                                    <w:widowControl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</w:pPr>
                                  <w:proofErr w:type="spellStart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ylabel</w:t>
                                  </w:r>
                                  <w:proofErr w:type="spellEnd"/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(</w:t>
                                  </w:r>
                                  <w:r w:rsidRPr="007D47B0">
                                    <w:rPr>
                                      <w:rFonts w:ascii="Consolas" w:hAnsi="Consolas" w:cs="宋体"/>
                                      <w:color w:val="A709F5"/>
                                      <w:kern w:val="0"/>
                                      <w:sz w:val="20"/>
                                      <w:szCs w:val="20"/>
                                    </w:rPr>
                                    <w:t>'Y(n)'</w:t>
                                  </w:r>
                                  <w:r w:rsidRPr="007D47B0">
                                    <w:rPr>
                                      <w:rFonts w:ascii="Consolas" w:hAnsi="Consolas" w:cs="宋体"/>
                                      <w:kern w:val="0"/>
                                      <w:sz w:val="20"/>
                                      <w:szCs w:val="20"/>
                                    </w:rPr>
                                    <w:t>)</w:t>
                                  </w:r>
                                </w:p>
                                <w:p w14:paraId="55910ECF" w14:textId="77777777" w:rsidR="00516118" w:rsidRPr="007D47B0" w:rsidRDefault="00516118" w:rsidP="00516118">
                                  <w:pPr>
                                    <w:widowControl/>
                                    <w:spacing w:line="240" w:lineRule="atLeast"/>
                                    <w:jc w:val="left"/>
                                    <w:rPr>
                                      <w:rFonts w:ascii="Consolas" w:hAnsi="Consolas" w:cs="宋体"/>
                                      <w:kern w:val="0"/>
                                      <w:sz w:val="18"/>
                                      <w:szCs w:val="1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85D4F42" id="_x0000_s1032" type="#_x0000_t202" style="position:absolute;left:0;text-align:left;margin-left:-2.8pt;margin-top:3.6pt;width:228.8pt;height:688pt;z-index:2516899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" stroked="f">
                      <v:textbox>
                        <w:txbxContent>
                          <w:p w14:paraId="7AE960B2" w14:textId="2FFD6E6A" w:rsidR="00FF0053" w:rsidRDefault="00FF0053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FF0053">
                              <w:rPr>
                                <w:rFonts w:ascii="Consolas" w:hAnsi="Consolas" w:cs="宋体"/>
                                <w:color w:val="008013"/>
                                <w:kern w:val="0"/>
                                <w:sz w:val="20"/>
                                <w:szCs w:val="20"/>
                              </w:rPr>
                              <w:t>%P4</w:t>
                            </w:r>
                          </w:p>
                          <w:p w14:paraId="15148419" w14:textId="0961759B" w:rsidR="00516118" w:rsidRPr="007D47B0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figure;</w:t>
                            </w:r>
                          </w:p>
                          <w:p w14:paraId="4F1C6E46" w14:textId="77777777" w:rsidR="00516118" w:rsidRPr="007D47B0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a = 1/100.49;</w:t>
                            </w:r>
                          </w:p>
                          <w:p w14:paraId="10BF604E" w14:textId="77777777" w:rsidR="00516118" w:rsidRPr="007D47B0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A = [1 -1.8237 0.9801];</w:t>
                            </w:r>
                          </w:p>
                          <w:p w14:paraId="18DE40E4" w14:textId="77777777" w:rsidR="00516118" w:rsidRPr="007D47B0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B = [a 0 a];</w:t>
                            </w:r>
                          </w:p>
                          <w:p w14:paraId="216C3948" w14:textId="77777777" w:rsidR="00516118" w:rsidRPr="007D47B0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N = 200;</w:t>
                            </w:r>
                          </w:p>
                          <w:p w14:paraId="4FDE3973" w14:textId="77777777" w:rsidR="00516118" w:rsidRPr="007D47B0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 xml:space="preserve">h = </w:t>
                            </w:r>
                            <w:proofErr w:type="spellStart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impz</w:t>
                            </w:r>
                            <w:proofErr w:type="spellEnd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proofErr w:type="gramStart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B,A</w:t>
                            </w:r>
                            <w:proofErr w:type="gramEnd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,N+1);</w:t>
                            </w:r>
                          </w:p>
                          <w:p w14:paraId="1B4ED6C2" w14:textId="77777777" w:rsidR="00516118" w:rsidRPr="007D47B0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proofErr w:type="spellStart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parsum</w:t>
                            </w:r>
                            <w:proofErr w:type="spellEnd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 xml:space="preserve"> = 0;</w:t>
                            </w:r>
                          </w:p>
                          <w:p w14:paraId="3A918C1F" w14:textId="77777777" w:rsidR="00516118" w:rsidRPr="007D47B0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7D47B0">
                              <w:rPr>
                                <w:rFonts w:ascii="Consolas" w:hAnsi="Consolas" w:cs="宋体"/>
                                <w:color w:val="0E00FF"/>
                                <w:kern w:val="0"/>
                                <w:sz w:val="20"/>
                                <w:szCs w:val="20"/>
                              </w:rPr>
                              <w:t xml:space="preserve">for </w:t>
                            </w:r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 xml:space="preserve">k = </w:t>
                            </w:r>
                            <w:proofErr w:type="gramStart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1:N</w:t>
                            </w:r>
                            <w:proofErr w:type="gramEnd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+1</w:t>
                            </w:r>
                          </w:p>
                          <w:p w14:paraId="7CB94B36" w14:textId="77777777" w:rsidR="00516118" w:rsidRPr="007D47B0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proofErr w:type="spellStart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parsum</w:t>
                            </w:r>
                            <w:proofErr w:type="spellEnd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 xml:space="preserve"> = </w:t>
                            </w:r>
                            <w:proofErr w:type="spellStart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parsum</w:t>
                            </w:r>
                            <w:proofErr w:type="spellEnd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 xml:space="preserve"> + abs(h(k));</w:t>
                            </w:r>
                          </w:p>
                          <w:p w14:paraId="6B876188" w14:textId="77777777" w:rsidR="00516118" w:rsidRPr="007D47B0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7D47B0">
                              <w:rPr>
                                <w:rFonts w:ascii="Consolas" w:hAnsi="Consolas" w:cs="宋体"/>
                                <w:color w:val="0E00FF"/>
                                <w:kern w:val="0"/>
                                <w:sz w:val="20"/>
                                <w:szCs w:val="20"/>
                              </w:rPr>
                              <w:t xml:space="preserve">if </w:t>
                            </w:r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abs(h(k)) &lt; 10</w:t>
                            </w:r>
                            <w:proofErr w:type="gramStart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^(</w:t>
                            </w:r>
                            <w:proofErr w:type="gramEnd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-6)</w:t>
                            </w:r>
                          </w:p>
                          <w:p w14:paraId="43B5959E" w14:textId="77777777" w:rsidR="00516118" w:rsidRPr="007D47B0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 xml:space="preserve">        </w:t>
                            </w:r>
                            <w:r w:rsidRPr="007D47B0">
                              <w:rPr>
                                <w:rFonts w:ascii="Consolas" w:hAnsi="Consolas" w:cs="宋体"/>
                                <w:color w:val="0E00FF"/>
                                <w:kern w:val="0"/>
                                <w:sz w:val="20"/>
                                <w:szCs w:val="20"/>
                              </w:rPr>
                              <w:t>break</w:t>
                            </w:r>
                          </w:p>
                          <w:p w14:paraId="2839A7F1" w14:textId="77777777" w:rsidR="00516118" w:rsidRPr="007D47B0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7D47B0">
                              <w:rPr>
                                <w:rFonts w:ascii="Consolas" w:hAnsi="Consolas" w:cs="宋体"/>
                                <w:color w:val="0E00FF"/>
                                <w:kern w:val="0"/>
                                <w:sz w:val="20"/>
                                <w:szCs w:val="20"/>
                              </w:rPr>
                              <w:t>end</w:t>
                            </w:r>
                          </w:p>
                          <w:p w14:paraId="46EC7E59" w14:textId="77777777" w:rsidR="00516118" w:rsidRPr="007D47B0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7D47B0">
                              <w:rPr>
                                <w:rFonts w:ascii="Consolas" w:hAnsi="Consolas" w:cs="宋体"/>
                                <w:color w:val="0E00FF"/>
                                <w:kern w:val="0"/>
                                <w:sz w:val="20"/>
                                <w:szCs w:val="20"/>
                              </w:rPr>
                              <w:t>end</w:t>
                            </w:r>
                          </w:p>
                          <w:p w14:paraId="79B80634" w14:textId="77777777" w:rsidR="00516118" w:rsidRPr="007D47B0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7D47B0">
                              <w:rPr>
                                <w:rFonts w:ascii="Consolas" w:hAnsi="Consolas" w:cs="宋体"/>
                                <w:color w:val="008013"/>
                                <w:kern w:val="0"/>
                                <w:sz w:val="20"/>
                                <w:szCs w:val="20"/>
                              </w:rPr>
                              <w:t>% Plot the impulse response</w:t>
                            </w:r>
                          </w:p>
                          <w:p w14:paraId="23D2EBFC" w14:textId="77777777" w:rsidR="00516118" w:rsidRPr="007D47B0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 xml:space="preserve">n = </w:t>
                            </w:r>
                            <w:proofErr w:type="gramStart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0:N</w:t>
                            </w:r>
                            <w:proofErr w:type="gramEnd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</w:p>
                          <w:p w14:paraId="6DB3D605" w14:textId="77777777" w:rsidR="00516118" w:rsidRPr="007D47B0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stem(</w:t>
                            </w:r>
                            <w:proofErr w:type="spellStart"/>
                            <w:proofErr w:type="gramStart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n,h</w:t>
                            </w:r>
                            <w:proofErr w:type="spellEnd"/>
                            <w:proofErr w:type="gramEnd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)</w:t>
                            </w:r>
                          </w:p>
                          <w:p w14:paraId="272675DA" w14:textId="77777777" w:rsidR="00516118" w:rsidRPr="007D47B0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proofErr w:type="spellStart"/>
                            <w:proofErr w:type="gramStart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xlabel</w:t>
                            </w:r>
                            <w:proofErr w:type="spellEnd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proofErr w:type="gramEnd"/>
                            <w:r w:rsidRPr="007D47B0">
                              <w:rPr>
                                <w:rFonts w:ascii="Consolas" w:hAnsi="Consolas" w:cs="宋体"/>
                                <w:color w:val="A709F5"/>
                                <w:kern w:val="0"/>
                                <w:sz w:val="20"/>
                                <w:szCs w:val="20"/>
                              </w:rPr>
                              <w:t>'Time index n'</w:t>
                            </w:r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 xml:space="preserve">); </w:t>
                            </w:r>
                            <w:proofErr w:type="spellStart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ylabel</w:t>
                            </w:r>
                            <w:proofErr w:type="spellEnd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r w:rsidRPr="007D47B0">
                              <w:rPr>
                                <w:rFonts w:ascii="Consolas" w:hAnsi="Consolas" w:cs="宋体"/>
                                <w:color w:val="A709F5"/>
                                <w:kern w:val="0"/>
                                <w:sz w:val="20"/>
                                <w:szCs w:val="20"/>
                              </w:rPr>
                              <w:t>'Amplitude'</w:t>
                            </w:r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);</w:t>
                            </w:r>
                          </w:p>
                          <w:p w14:paraId="098405BD" w14:textId="77777777" w:rsidR="00516118" w:rsidRPr="007D47B0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7D47B0">
                              <w:rPr>
                                <w:rFonts w:ascii="Consolas" w:hAnsi="Consolas" w:cs="宋体"/>
                                <w:color w:val="008013"/>
                                <w:kern w:val="0"/>
                                <w:sz w:val="20"/>
                                <w:szCs w:val="20"/>
                              </w:rPr>
                              <w:t xml:space="preserve">% Print the value of abs(h(k)) </w:t>
                            </w:r>
                          </w:p>
                          <w:p w14:paraId="28DCD976" w14:textId="77777777" w:rsidR="00516118" w:rsidRPr="007D47B0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proofErr w:type="spellStart"/>
                            <w:proofErr w:type="gramStart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disp</w:t>
                            </w:r>
                            <w:proofErr w:type="spellEnd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proofErr w:type="gramEnd"/>
                            <w:r w:rsidRPr="007D47B0">
                              <w:rPr>
                                <w:rFonts w:ascii="Consolas" w:hAnsi="Consolas" w:cs="宋体"/>
                                <w:color w:val="A709F5"/>
                                <w:kern w:val="0"/>
                                <w:sz w:val="20"/>
                                <w:szCs w:val="20"/>
                              </w:rPr>
                              <w:t>'Value ='</w:t>
                            </w:r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);</w:t>
                            </w:r>
                            <w:proofErr w:type="spellStart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disp</w:t>
                            </w:r>
                            <w:proofErr w:type="spellEnd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(abs(h(k)));</w:t>
                            </w:r>
                          </w:p>
                          <w:p w14:paraId="3B8F4761" w14:textId="77777777" w:rsidR="00516118" w:rsidRPr="007D47B0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</w:p>
                          <w:p w14:paraId="02B220F8" w14:textId="77777777" w:rsidR="00516118" w:rsidRPr="007D47B0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</w:p>
                          <w:p w14:paraId="06A77D93" w14:textId="77777777" w:rsidR="00516118" w:rsidRPr="007D47B0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un=</w:t>
                            </w:r>
                            <w:proofErr w:type="gramStart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ones(</w:t>
                            </w:r>
                            <w:proofErr w:type="gramEnd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1,100);</w:t>
                            </w:r>
                          </w:p>
                          <w:p w14:paraId="62891BB6" w14:textId="77777777" w:rsidR="00516118" w:rsidRPr="007D47B0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proofErr w:type="spellStart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sn</w:t>
                            </w:r>
                            <w:proofErr w:type="spellEnd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=filter(</w:t>
                            </w:r>
                            <w:proofErr w:type="spellStart"/>
                            <w:proofErr w:type="gramStart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B,A</w:t>
                            </w:r>
                            <w:proofErr w:type="gramEnd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,un</w:t>
                            </w:r>
                            <w:proofErr w:type="spellEnd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);</w:t>
                            </w:r>
                          </w:p>
                          <w:p w14:paraId="40F90580" w14:textId="77777777" w:rsidR="00516118" w:rsidRPr="007D47B0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n=</w:t>
                            </w:r>
                            <w:proofErr w:type="gramStart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0:length</w:t>
                            </w:r>
                            <w:proofErr w:type="gramEnd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proofErr w:type="spellStart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sn</w:t>
                            </w:r>
                            <w:proofErr w:type="spellEnd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)-1;</w:t>
                            </w:r>
                          </w:p>
                          <w:p w14:paraId="2C54DBBD" w14:textId="77777777" w:rsidR="00516118" w:rsidRPr="007D47B0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figure;</w:t>
                            </w:r>
                          </w:p>
                          <w:p w14:paraId="4E7EAC23" w14:textId="77777777" w:rsidR="00516118" w:rsidRPr="007D47B0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plot(</w:t>
                            </w:r>
                            <w:proofErr w:type="spellStart"/>
                            <w:proofErr w:type="gramStart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n,sn</w:t>
                            </w:r>
                            <w:proofErr w:type="spellEnd"/>
                            <w:proofErr w:type="gramEnd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);</w:t>
                            </w:r>
                          </w:p>
                          <w:p w14:paraId="6C9EA9AE" w14:textId="77777777" w:rsidR="00516118" w:rsidRPr="007D47B0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proofErr w:type="spellStart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xlabel</w:t>
                            </w:r>
                            <w:proofErr w:type="spellEnd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r w:rsidRPr="007D47B0">
                              <w:rPr>
                                <w:rFonts w:ascii="Consolas" w:hAnsi="Consolas" w:cs="宋体"/>
                                <w:color w:val="A709F5"/>
                                <w:kern w:val="0"/>
                                <w:sz w:val="20"/>
                                <w:szCs w:val="20"/>
                              </w:rPr>
                              <w:t>'n'</w:t>
                            </w:r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)</w:t>
                            </w:r>
                          </w:p>
                          <w:p w14:paraId="1DE078CA" w14:textId="77777777" w:rsidR="00516118" w:rsidRPr="007D47B0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proofErr w:type="spellStart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ylabel</w:t>
                            </w:r>
                            <w:proofErr w:type="spellEnd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r w:rsidRPr="007D47B0">
                              <w:rPr>
                                <w:rFonts w:ascii="Consolas" w:hAnsi="Consolas" w:cs="宋体"/>
                                <w:color w:val="A709F5"/>
                                <w:kern w:val="0"/>
                                <w:sz w:val="20"/>
                                <w:szCs w:val="20"/>
                              </w:rPr>
                              <w:t>'S(n)'</w:t>
                            </w:r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)</w:t>
                            </w:r>
                          </w:p>
                          <w:p w14:paraId="4786AB88" w14:textId="77777777" w:rsidR="00516118" w:rsidRPr="007D47B0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</w:p>
                          <w:p w14:paraId="146F6B8F" w14:textId="77777777" w:rsidR="00516118" w:rsidRPr="007D47B0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index = 1:1:100;</w:t>
                            </w:r>
                          </w:p>
                          <w:p w14:paraId="117DF6B0" w14:textId="77777777" w:rsidR="00516118" w:rsidRPr="007D47B0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proofErr w:type="spellStart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useSin</w:t>
                            </w:r>
                            <w:proofErr w:type="spellEnd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 xml:space="preserve"> = </w:t>
                            </w:r>
                            <w:proofErr w:type="gramStart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sin(</w:t>
                            </w:r>
                            <w:proofErr w:type="gramEnd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 xml:space="preserve">0.014*index)+sin(0.4*index); </w:t>
                            </w:r>
                          </w:p>
                          <w:p w14:paraId="286D7815" w14:textId="77777777" w:rsidR="00516118" w:rsidRPr="007D47B0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proofErr w:type="spellStart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sn</w:t>
                            </w:r>
                            <w:proofErr w:type="spellEnd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=filter(</w:t>
                            </w:r>
                            <w:proofErr w:type="spellStart"/>
                            <w:proofErr w:type="gramStart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B,A</w:t>
                            </w:r>
                            <w:proofErr w:type="gramEnd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,useSin</w:t>
                            </w:r>
                            <w:proofErr w:type="spellEnd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);</w:t>
                            </w:r>
                          </w:p>
                          <w:p w14:paraId="0AA495AC" w14:textId="77777777" w:rsidR="00516118" w:rsidRPr="007D47B0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figure;</w:t>
                            </w:r>
                          </w:p>
                          <w:p w14:paraId="670EAB5E" w14:textId="77777777" w:rsidR="00516118" w:rsidRPr="007D47B0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plot(</w:t>
                            </w:r>
                            <w:proofErr w:type="spellStart"/>
                            <w:proofErr w:type="gramStart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n,sn</w:t>
                            </w:r>
                            <w:proofErr w:type="spellEnd"/>
                            <w:proofErr w:type="gramEnd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);</w:t>
                            </w:r>
                          </w:p>
                          <w:p w14:paraId="38D124B8" w14:textId="77777777" w:rsidR="00516118" w:rsidRPr="007D47B0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proofErr w:type="spellStart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xlabel</w:t>
                            </w:r>
                            <w:proofErr w:type="spellEnd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r w:rsidRPr="007D47B0">
                              <w:rPr>
                                <w:rFonts w:ascii="Consolas" w:hAnsi="Consolas" w:cs="宋体"/>
                                <w:color w:val="A709F5"/>
                                <w:kern w:val="0"/>
                                <w:sz w:val="20"/>
                                <w:szCs w:val="20"/>
                              </w:rPr>
                              <w:t>'n'</w:t>
                            </w:r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)</w:t>
                            </w:r>
                          </w:p>
                          <w:p w14:paraId="4A7A6C14" w14:textId="77777777" w:rsidR="00516118" w:rsidRPr="007D47B0" w:rsidRDefault="00516118" w:rsidP="00516118">
                            <w:pPr>
                              <w:widowControl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</w:pPr>
                            <w:proofErr w:type="spellStart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ylabel</w:t>
                            </w:r>
                            <w:proofErr w:type="spellEnd"/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r w:rsidRPr="007D47B0">
                              <w:rPr>
                                <w:rFonts w:ascii="Consolas" w:hAnsi="Consolas" w:cs="宋体"/>
                                <w:color w:val="A709F5"/>
                                <w:kern w:val="0"/>
                                <w:sz w:val="20"/>
                                <w:szCs w:val="20"/>
                              </w:rPr>
                              <w:t>'Y(n)'</w:t>
                            </w:r>
                            <w:r w:rsidRPr="007D47B0">
                              <w:rPr>
                                <w:rFonts w:ascii="Consolas" w:hAnsi="Consolas" w:cs="宋体"/>
                                <w:kern w:val="0"/>
                                <w:sz w:val="20"/>
                                <w:szCs w:val="20"/>
                              </w:rPr>
                              <w:t>)</w:t>
                            </w:r>
                          </w:p>
                          <w:p w14:paraId="55910ECF" w14:textId="77777777" w:rsidR="00516118" w:rsidRPr="007D47B0" w:rsidRDefault="00516118" w:rsidP="00516118">
                            <w:pPr>
                              <w:widowControl/>
                              <w:spacing w:line="240" w:lineRule="atLeast"/>
                              <w:jc w:val="left"/>
                              <w:rPr>
                                <w:rFonts w:ascii="Consolas" w:hAnsi="Consolas" w:cs="宋体"/>
                                <w:kern w:val="0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v:textbox>
                      <w10:wrap type="topAndBottom"/>
                    </v:shape>
                  </w:pict>
                </mc:Fallback>
              </mc:AlternateContent>
            </w:r>
          </w:p>
        </w:tc>
      </w:tr>
    </w:tbl>
    <w:p w14:paraId="60F95CB9" w14:textId="3548DE68" w:rsidR="00E44891" w:rsidRPr="007D47B0" w:rsidRDefault="00E44891">
      <w:pPr>
        <w:rPr>
          <w:sz w:val="10"/>
          <w:szCs w:val="10"/>
        </w:rPr>
      </w:pPr>
    </w:p>
    <w:sectPr w:rsidR="00E44891" w:rsidRPr="007D47B0">
      <w:footerReference w:type="even" r:id="rId30"/>
      <w:footerReference w:type="default" r:id="rId31"/>
      <w:pgSz w:w="11906" w:h="16838"/>
      <w:pgMar w:top="1134" w:right="1134" w:bottom="1134" w:left="1134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9153B78" w14:textId="77777777" w:rsidR="00A50E9D" w:rsidRDefault="00A50E9D">
      <w:r>
        <w:separator/>
      </w:r>
    </w:p>
  </w:endnote>
  <w:endnote w:type="continuationSeparator" w:id="0">
    <w:p w14:paraId="683B1542" w14:textId="77777777" w:rsidR="00A50E9D" w:rsidRDefault="00A50E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88E3B67" w14:textId="77777777" w:rsidR="00E44891" w:rsidRDefault="00E44891">
    <w:pPr>
      <w:pStyle w:val="a6"/>
      <w:framePr w:wrap="around" w:vAnchor="text" w:hAnchor="margin" w:xAlign="center" w:y="1"/>
      <w:rPr>
        <w:rStyle w:val="a3"/>
      </w:rPr>
    </w:pPr>
    <w:r>
      <w:fldChar w:fldCharType="begin"/>
    </w:r>
    <w:r>
      <w:rPr>
        <w:rStyle w:val="a3"/>
      </w:rPr>
      <w:instrText xml:space="preserve">PAGE  </w:instrText>
    </w:r>
    <w:r w:rsidR="00A50E9D">
      <w:fldChar w:fldCharType="separate"/>
    </w:r>
    <w:r>
      <w:fldChar w:fldCharType="end"/>
    </w:r>
  </w:p>
  <w:p w14:paraId="73899E8E" w14:textId="77777777" w:rsidR="00E44891" w:rsidRDefault="00E44891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CE51246" w14:textId="77777777" w:rsidR="00E44891" w:rsidRDefault="00E44891">
    <w:pPr>
      <w:pStyle w:val="a6"/>
      <w:framePr w:wrap="around" w:vAnchor="text" w:hAnchor="margin" w:xAlign="center" w:y="1"/>
      <w:rPr>
        <w:rStyle w:val="a3"/>
      </w:rPr>
    </w:pPr>
    <w:r>
      <w:fldChar w:fldCharType="begin"/>
    </w:r>
    <w:r>
      <w:rPr>
        <w:rStyle w:val="a3"/>
      </w:rPr>
      <w:instrText xml:space="preserve">PAGE  </w:instrText>
    </w:r>
    <w:r>
      <w:fldChar w:fldCharType="separate"/>
    </w:r>
    <w:r w:rsidR="00CA61E3">
      <w:rPr>
        <w:rStyle w:val="a3"/>
        <w:noProof/>
      </w:rPr>
      <w:t>2</w:t>
    </w:r>
    <w:r>
      <w:fldChar w:fldCharType="end"/>
    </w:r>
  </w:p>
  <w:p w14:paraId="3AFACF36" w14:textId="77777777" w:rsidR="00E44891" w:rsidRDefault="00E44891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453150B" w14:textId="77777777" w:rsidR="00A50E9D" w:rsidRDefault="00A50E9D">
      <w:r>
        <w:separator/>
      </w:r>
    </w:p>
  </w:footnote>
  <w:footnote w:type="continuationSeparator" w:id="0">
    <w:p w14:paraId="3A21E4C8" w14:textId="77777777" w:rsidR="00A50E9D" w:rsidRDefault="00A50E9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B947F9E"/>
    <w:multiLevelType w:val="hybridMultilevel"/>
    <w:tmpl w:val="519E91B0"/>
    <w:lvl w:ilvl="0" w:tplc="D8443CF8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774A2DE5"/>
    <w:multiLevelType w:val="multilevel"/>
    <w:tmpl w:val="774A2DE5"/>
    <w:lvl w:ilvl="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BE1452E"/>
    <w:multiLevelType w:val="multilevel"/>
    <w:tmpl w:val="7BE1452E"/>
    <w:lvl w:ilvl="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00" w:hanging="420"/>
      </w:pPr>
    </w:lvl>
    <w:lvl w:ilvl="2">
      <w:start w:val="1"/>
      <w:numFmt w:val="lowerRoman"/>
      <w:lvlText w:val="%3."/>
      <w:lvlJc w:val="right"/>
      <w:pPr>
        <w:ind w:left="1620" w:hanging="420"/>
      </w:pPr>
    </w:lvl>
    <w:lvl w:ilvl="3">
      <w:start w:val="1"/>
      <w:numFmt w:val="decimal"/>
      <w:lvlText w:val="%4."/>
      <w:lvlJc w:val="left"/>
      <w:pPr>
        <w:ind w:left="2040" w:hanging="420"/>
      </w:pPr>
    </w:lvl>
    <w:lvl w:ilvl="4">
      <w:start w:val="1"/>
      <w:numFmt w:val="lowerLetter"/>
      <w:lvlText w:val="%5)"/>
      <w:lvlJc w:val="left"/>
      <w:pPr>
        <w:ind w:left="2460" w:hanging="420"/>
      </w:pPr>
    </w:lvl>
    <w:lvl w:ilvl="5">
      <w:start w:val="1"/>
      <w:numFmt w:val="lowerRoman"/>
      <w:lvlText w:val="%6."/>
      <w:lvlJc w:val="right"/>
      <w:pPr>
        <w:ind w:left="2880" w:hanging="420"/>
      </w:pPr>
    </w:lvl>
    <w:lvl w:ilvl="6">
      <w:start w:val="1"/>
      <w:numFmt w:val="decimal"/>
      <w:lvlText w:val="%7."/>
      <w:lvlJc w:val="left"/>
      <w:pPr>
        <w:ind w:left="3300" w:hanging="420"/>
      </w:pPr>
    </w:lvl>
    <w:lvl w:ilvl="7">
      <w:start w:val="1"/>
      <w:numFmt w:val="lowerLetter"/>
      <w:lvlText w:val="%8)"/>
      <w:lvlJc w:val="left"/>
      <w:pPr>
        <w:ind w:left="3720" w:hanging="420"/>
      </w:pPr>
    </w:lvl>
    <w:lvl w:ilvl="8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4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2A27"/>
    <w:rsid w:val="000154B1"/>
    <w:rsid w:val="00033162"/>
    <w:rsid w:val="00042BF9"/>
    <w:rsid w:val="00044AEB"/>
    <w:rsid w:val="00107491"/>
    <w:rsid w:val="00172A27"/>
    <w:rsid w:val="00197D1E"/>
    <w:rsid w:val="00222F75"/>
    <w:rsid w:val="002A37E2"/>
    <w:rsid w:val="002E4900"/>
    <w:rsid w:val="00350681"/>
    <w:rsid w:val="00457320"/>
    <w:rsid w:val="00485106"/>
    <w:rsid w:val="00490ADB"/>
    <w:rsid w:val="004F15E7"/>
    <w:rsid w:val="004F2EF7"/>
    <w:rsid w:val="00516118"/>
    <w:rsid w:val="006932F5"/>
    <w:rsid w:val="00724558"/>
    <w:rsid w:val="007627DC"/>
    <w:rsid w:val="007D47B0"/>
    <w:rsid w:val="007E0169"/>
    <w:rsid w:val="00813C5B"/>
    <w:rsid w:val="008A7194"/>
    <w:rsid w:val="008C369A"/>
    <w:rsid w:val="00A350CA"/>
    <w:rsid w:val="00A50E9D"/>
    <w:rsid w:val="00A64082"/>
    <w:rsid w:val="00A915A5"/>
    <w:rsid w:val="00AC51FE"/>
    <w:rsid w:val="00AF6228"/>
    <w:rsid w:val="00B33DDE"/>
    <w:rsid w:val="00B778C3"/>
    <w:rsid w:val="00B92B13"/>
    <w:rsid w:val="00CA61E3"/>
    <w:rsid w:val="00D00DB6"/>
    <w:rsid w:val="00D045AC"/>
    <w:rsid w:val="00D35B45"/>
    <w:rsid w:val="00DF6A51"/>
    <w:rsid w:val="00E43DBF"/>
    <w:rsid w:val="00E44891"/>
    <w:rsid w:val="00E5360D"/>
    <w:rsid w:val="00F0624C"/>
    <w:rsid w:val="00F55D99"/>
    <w:rsid w:val="00F6112D"/>
    <w:rsid w:val="00FF0053"/>
    <w:rsid w:val="177A3F18"/>
    <w:rsid w:val="2A957E87"/>
    <w:rsid w:val="463C506B"/>
    <w:rsid w:val="51D6027B"/>
    <w:rsid w:val="57933A40"/>
    <w:rsid w:val="683A427E"/>
    <w:rsid w:val="6DD94FF9"/>
    <w:rsid w:val="71F946F0"/>
    <w:rsid w:val="79416085"/>
    <w:rsid w:val="7CEF2B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strokecolor="#739cc3">
      <v:fill angle="9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  <w14:docId w14:val="361A2A20"/>
  <w15:chartTrackingRefBased/>
  <w15:docId w15:val="{ECD77585-1256-44EA-9B00-5ED56ECCBB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0"/>
    <w:lsdException w:name="footer" w:uiPriority="0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iPriority="0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qFormat="1"/>
    <w:lsdException w:name="Intense Quote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</w:style>
  <w:style w:type="character" w:customStyle="1" w:styleId="a4">
    <w:name w:val="批注框文本 字符"/>
    <w:link w:val="a5"/>
    <w:uiPriority w:val="99"/>
    <w:semiHidden/>
    <w:rPr>
      <w:kern w:val="2"/>
      <w:sz w:val="18"/>
      <w:szCs w:val="18"/>
    </w:rPr>
  </w:style>
  <w:style w:type="paragraph" w:styleId="a6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Normal (Web)"/>
    <w:basedOn w:val="a"/>
    <w:pPr>
      <w:widowControl/>
      <w:spacing w:before="100" w:beforeAutospacing="1" w:after="100" w:afterAutospacing="1" w:line="360" w:lineRule="auto"/>
      <w:jc w:val="left"/>
    </w:pPr>
    <w:rPr>
      <w:rFonts w:ascii="宋体" w:hAnsi="宋体" w:cs="宋体"/>
      <w:kern w:val="0"/>
      <w:sz w:val="18"/>
      <w:szCs w:val="18"/>
    </w:rPr>
  </w:style>
  <w:style w:type="paragraph" w:styleId="a5">
    <w:name w:val="Balloon Text"/>
    <w:basedOn w:val="a"/>
    <w:link w:val="a4"/>
    <w:uiPriority w:val="99"/>
    <w:unhideWhenUsed/>
    <w:rPr>
      <w:sz w:val="18"/>
      <w:szCs w:val="18"/>
    </w:rPr>
  </w:style>
  <w:style w:type="paragraph" w:styleId="a8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a9">
    <w:name w:val="列出段落"/>
    <w:basedOn w:val="a"/>
    <w:uiPriority w:val="34"/>
    <w:qFormat/>
    <w:pPr>
      <w:ind w:firstLineChars="200" w:firstLine="420"/>
    </w:pPr>
  </w:style>
  <w:style w:type="table" w:styleId="aa">
    <w:name w:val="Table Grid"/>
    <w:basedOn w:val="a1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Placeholder Text"/>
    <w:basedOn w:val="a0"/>
    <w:uiPriority w:val="99"/>
    <w:unhideWhenUsed/>
    <w:rsid w:val="00222F75"/>
    <w:rPr>
      <w:color w:val="808080"/>
    </w:rPr>
  </w:style>
  <w:style w:type="paragraph" w:styleId="ac">
    <w:name w:val="caption"/>
    <w:basedOn w:val="a"/>
    <w:next w:val="a"/>
    <w:uiPriority w:val="35"/>
    <w:unhideWhenUsed/>
    <w:qFormat/>
    <w:rsid w:val="002A37E2"/>
    <w:rPr>
      <w:rFonts w:asciiTheme="majorHAnsi" w:eastAsia="黑体" w:hAnsiTheme="majorHAnsi" w:cstheme="majorBidi"/>
      <w:sz w:val="20"/>
      <w:szCs w:val="20"/>
    </w:rPr>
  </w:style>
  <w:style w:type="paragraph" w:customStyle="1" w:styleId="ad">
    <w:basedOn w:val="a"/>
    <w:next w:val="a9"/>
    <w:uiPriority w:val="34"/>
    <w:qFormat/>
    <w:rsid w:val="00457320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3944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6719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45075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823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787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160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49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029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698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706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244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590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473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22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646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452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8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776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443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046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4374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8802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8241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625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313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740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059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367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015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67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253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413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32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174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041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57721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27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4707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5495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066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965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204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411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065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934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564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131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175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997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471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896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908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405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383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905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301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8655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707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2131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104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541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982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618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883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469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4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062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878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815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042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845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261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6550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3887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0011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570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053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227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636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517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070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986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849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861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403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217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37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679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222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152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545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120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070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313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081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91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435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88214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9404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7657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11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11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595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494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336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614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427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684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587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357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964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988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143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23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53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483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995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240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445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904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964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253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90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839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12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994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461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69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635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050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274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636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870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906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323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34487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3371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4013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91577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0011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9753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170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922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919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339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813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266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120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484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473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693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976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026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10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899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592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087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75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645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366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378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194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627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521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580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444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863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711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92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587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857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6460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800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641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459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462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12.jpg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jpg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5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10.jpg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jpg"/><Relationship Id="rId28" Type="http://schemas.openxmlformats.org/officeDocument/2006/relationships/image" Target="media/image14.jpe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8.jpeg"/><Relationship Id="rId27" Type="http://schemas.openxmlformats.org/officeDocument/2006/relationships/image" Target="media/image13.jpeg"/><Relationship Id="rId30" Type="http://schemas.openxmlformats.org/officeDocument/2006/relationships/footer" Target="footer1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</TotalTime>
  <Pages>6</Pages>
  <Words>285</Words>
  <Characters>1627</Characters>
  <Application>Microsoft Office Word</Application>
  <DocSecurity>0</DocSecurity>
  <PresentationFormat/>
  <Lines>13</Lines>
  <Paragraphs>3</Paragraphs>
  <Slides>0</Slides>
  <Notes>0</Notes>
  <HiddenSlides>0</HiddenSlides>
  <MMClips>0</MMClips>
  <ScaleCrop>false</ScaleCrop>
  <Manager/>
  <Company>Microsoft China</Company>
  <LinksUpToDate>false</LinksUpToDate>
  <CharactersWithSpaces>19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庆石油学院学生实验报告</dc:title>
  <dc:subject/>
  <dc:creator>lhb</dc:creator>
  <cp:keywords/>
  <dc:description/>
  <cp:lastModifiedBy>King Mengfei</cp:lastModifiedBy>
  <cp:revision>19</cp:revision>
  <cp:lastPrinted>2007-02-05T16:19:00Z</cp:lastPrinted>
  <dcterms:created xsi:type="dcterms:W3CDTF">2022-06-02T13:51:00Z</dcterms:created>
  <dcterms:modified xsi:type="dcterms:W3CDTF">2022-06-02T14:57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361</vt:lpwstr>
  </property>
</Properties>
</file>